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04D9" w:rsidRDefault="000B5E7B" w:rsidP="4EFE9A2D">
      <w:pPr>
        <w:pStyle w:val="Heading2"/>
      </w:pPr>
      <w:r>
        <w:t>RRTMGP: topography support package</w:t>
      </w:r>
    </w:p>
    <w:p w:rsidR="00AF04D9" w:rsidRDefault="00AF04D9"/>
    <w:p w:rsidR="00AF04D9" w:rsidRDefault="00EF73B3">
      <w:r>
        <w:tab/>
      </w:r>
      <w:r w:rsidR="000B5E7B">
        <w:t>Igor Polonsky</w:t>
      </w:r>
    </w:p>
    <w:p w:rsidR="00AF04D9" w:rsidRDefault="00EF73B3" w:rsidP="00EF73B3">
      <w:pPr>
        <w:ind w:left="709"/>
      </w:pPr>
      <w:r w:rsidRPr="4EFE9A2D">
        <w:rPr>
          <w:rFonts w:ascii="Calibri" w:eastAsia="Calibri" w:hAnsi="Calibri" w:cs="Calibri"/>
          <w:color w:val="000000" w:themeColor="text1"/>
        </w:rPr>
        <w:t>Atmospheric and Environmental Research, Inc.</w:t>
      </w:r>
      <w:r>
        <w:br/>
      </w:r>
    </w:p>
    <w:p w:rsidR="00AF04D9" w:rsidRDefault="00AF04D9"/>
    <w:p w:rsidR="00AF04D9" w:rsidRDefault="000B5E7B" w:rsidP="00DE3B07">
      <w:pPr>
        <w:pStyle w:val="Heading3"/>
      </w:pPr>
      <w:r>
        <w:t>1. Introduction</w:t>
      </w:r>
    </w:p>
    <w:p w:rsidR="00C61CBD" w:rsidRPr="00C61CBD" w:rsidRDefault="00C61CBD" w:rsidP="00C61CBD"/>
    <w:p w:rsidR="00AF04D9" w:rsidRDefault="000B5E7B">
      <w:r>
        <w:t xml:space="preserve">The mountain covers ~ 25 % of land suggesting that the resolved (grid-scale) surface features </w:t>
      </w:r>
      <w:r w:rsidR="4BAE81F1">
        <w:t>have</w:t>
      </w:r>
      <w:r>
        <w:t xml:space="preserve"> to be included into include into </w:t>
      </w:r>
      <w:proofErr w:type="spellStart"/>
      <w:r>
        <w:t>radiative</w:t>
      </w:r>
      <w:proofErr w:type="spellEnd"/>
      <w:r>
        <w:t xml:space="preserve"> transfer through parameterization. In this package such a parameterization has been implemented as an extension to a two-stream </w:t>
      </w:r>
      <w:proofErr w:type="spellStart"/>
      <w:r>
        <w:t>radiative</w:t>
      </w:r>
      <w:proofErr w:type="spellEnd"/>
      <w:r>
        <w:t xml:space="preserve"> transfer where the following surface </w:t>
      </w:r>
      <w:proofErr w:type="spellStart"/>
      <w:r>
        <w:t>ﬂuxes</w:t>
      </w:r>
      <w:proofErr w:type="spellEnd"/>
      <w:r>
        <w:t xml:space="preserve"> are available: up and down diffuse SW and LW as well </w:t>
      </w:r>
      <w:r w:rsidR="605F86D2">
        <w:t>as direct</w:t>
      </w:r>
      <w:r>
        <w:t xml:space="preserve"> (</w:t>
      </w:r>
      <w:proofErr w:type="spellStart"/>
      <w:r>
        <w:t>unscattered</w:t>
      </w:r>
      <w:proofErr w:type="spellEnd"/>
      <w:r>
        <w:t xml:space="preserve">) SW </w:t>
      </w:r>
      <w:proofErr w:type="spellStart"/>
      <w:r>
        <w:t>ﬂux</w:t>
      </w:r>
      <w:proofErr w:type="spellEnd"/>
      <w:r>
        <w:t>.</w:t>
      </w:r>
    </w:p>
    <w:p w:rsidR="00AF04D9" w:rsidRDefault="00AF04D9"/>
    <w:p w:rsidR="00AF04D9" w:rsidRDefault="000B5E7B">
      <w:r>
        <w:t>Here the list of terrain features which effects are implemented in the code:</w:t>
      </w:r>
    </w:p>
    <w:p w:rsidR="00AF04D9" w:rsidRDefault="00AF04D9"/>
    <w:tbl>
      <w:tblPr>
        <w:tblW w:w="9359" w:type="dxa"/>
        <w:tblInd w:w="-10"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98" w:type="dxa"/>
        </w:tblCellMar>
        <w:tblLook w:val="0000"/>
      </w:tblPr>
      <w:tblGrid>
        <w:gridCol w:w="3119"/>
        <w:gridCol w:w="1484"/>
        <w:gridCol w:w="4756"/>
      </w:tblGrid>
      <w:tr w:rsidR="00AF04D9">
        <w:tc>
          <w:tcPr>
            <w:tcW w:w="3119"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Feature</w:t>
            </w:r>
          </w:p>
        </w:tc>
        <w:tc>
          <w:tcPr>
            <w:tcW w:w="1484"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Relevant to</w:t>
            </w:r>
          </w:p>
        </w:tc>
        <w:tc>
          <w:tcPr>
            <w:tcW w:w="4756"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 xml:space="preserve">Required data </w:t>
            </w:r>
          </w:p>
        </w:tc>
      </w:tr>
      <w:tr w:rsidR="00AF04D9">
        <w:tc>
          <w:tcPr>
            <w:tcW w:w="3119"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surface slope angle variability</w:t>
            </w:r>
          </w:p>
        </w:tc>
        <w:tc>
          <w:tcPr>
            <w:tcW w:w="1484"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59" w:lineRule="auto"/>
            </w:pPr>
            <w:r>
              <w:t>SW</w:t>
            </w:r>
          </w:p>
        </w:tc>
        <w:tc>
          <w:tcPr>
            <w:tcW w:w="4756"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Slope statistics per computational grid</w:t>
            </w:r>
          </w:p>
        </w:tc>
      </w:tr>
      <w:tr w:rsidR="00AF04D9">
        <w:tc>
          <w:tcPr>
            <w:tcW w:w="3119"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Terrain shadowing</w:t>
            </w:r>
          </w:p>
        </w:tc>
        <w:tc>
          <w:tcPr>
            <w:tcW w:w="1484"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r>
              <w:t>SW</w:t>
            </w:r>
          </w:p>
        </w:tc>
        <w:tc>
          <w:tcPr>
            <w:tcW w:w="4756"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Horizon angle pre-calculated on an azimuth grid for all relevant DEM grid points</w:t>
            </w:r>
          </w:p>
        </w:tc>
      </w:tr>
      <w:tr w:rsidR="00AF04D9">
        <w:tc>
          <w:tcPr>
            <w:tcW w:w="3119"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Sky-view factor</w:t>
            </w:r>
          </w:p>
        </w:tc>
        <w:tc>
          <w:tcPr>
            <w:tcW w:w="1484"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r>
              <w:t>LW</w:t>
            </w:r>
          </w:p>
        </w:tc>
        <w:tc>
          <w:tcPr>
            <w:tcW w:w="4756" w:type="dxa"/>
            <w:tcBorders>
              <w:top w:val="single" w:sz="4" w:space="0" w:color="000001"/>
              <w:left w:val="single" w:sz="4" w:space="0" w:color="000001"/>
              <w:bottom w:val="single" w:sz="4" w:space="0" w:color="000001"/>
              <w:right w:val="single" w:sz="4" w:space="0" w:color="000001"/>
            </w:tcBorders>
            <w:shd w:val="clear" w:color="auto" w:fill="FFFFFF"/>
            <w:tcMar>
              <w:left w:w="98" w:type="dxa"/>
            </w:tcMar>
          </w:tcPr>
          <w:p w:rsidR="00AF04D9" w:rsidRDefault="000B5E7B">
            <w:pPr>
              <w:spacing w:line="288" w:lineRule="auto"/>
              <w:rPr>
                <w:rFonts w:ascii="Calibri" w:eastAsia="Calibri" w:hAnsi="Calibri" w:cs="Calibri"/>
              </w:rPr>
            </w:pPr>
            <w:r>
              <w:rPr>
                <w:rFonts w:ascii="Calibri" w:eastAsia="Calibri" w:hAnsi="Calibri" w:cs="Calibri"/>
              </w:rPr>
              <w:t>Integral over horizon angles (see above)</w:t>
            </w:r>
          </w:p>
        </w:tc>
      </w:tr>
    </w:tbl>
    <w:p w:rsidR="00AF04D9" w:rsidRDefault="00AF04D9"/>
    <w:p w:rsidR="00AF04D9" w:rsidRDefault="00C2722F">
      <w:r>
        <w:t xml:space="preserve">A brief </w:t>
      </w:r>
      <w:r w:rsidR="000B5E7B">
        <w:t>discussion of the effect</w:t>
      </w:r>
      <w:r w:rsidR="00B306E3">
        <w:t xml:space="preserve"> parameterization</w:t>
      </w:r>
      <w:r w:rsidR="000B5E7B">
        <w:t xml:space="preserve"> can be found </w:t>
      </w:r>
      <w:r>
        <w:t xml:space="preserve">in </w:t>
      </w:r>
      <w:r w:rsidR="00B306E3">
        <w:t>S</w:t>
      </w:r>
      <w:r>
        <w:t xml:space="preserve">ection 6 of the document and in more details </w:t>
      </w:r>
      <w:r w:rsidR="000B5E7B">
        <w:t>in</w:t>
      </w:r>
      <w:r w:rsidR="762696D5">
        <w:t xml:space="preserve"> the</w:t>
      </w:r>
      <w:r w:rsidR="000B5E7B">
        <w:t xml:space="preserve"> papers enlisted in </w:t>
      </w:r>
      <w:r w:rsidR="00B306E3">
        <w:t>S</w:t>
      </w:r>
      <w:r w:rsidR="000B5E7B">
        <w:t>ection</w:t>
      </w:r>
      <w:r w:rsidR="685D402B">
        <w:t xml:space="preserve"> </w:t>
      </w:r>
      <w:r w:rsidR="00B306E3">
        <w:t>8</w:t>
      </w:r>
      <w:r w:rsidR="000B5E7B">
        <w:t xml:space="preserve">. </w:t>
      </w:r>
    </w:p>
    <w:p w:rsidR="00AF04D9" w:rsidRDefault="00AF04D9"/>
    <w:p w:rsidR="00AF04D9" w:rsidRDefault="000B5E7B">
      <w:r>
        <w:t>The code was implemented using Python and was tested using digital elevation map (DEM) of 6’ resolution.</w:t>
      </w:r>
    </w:p>
    <w:p w:rsidR="00AF04D9" w:rsidRDefault="00AF04D9"/>
    <w:p w:rsidR="00AF04D9" w:rsidRDefault="000B5E7B" w:rsidP="00DE3B07">
      <w:pPr>
        <w:pStyle w:val="Heading3"/>
      </w:pPr>
      <w:r>
        <w:t>2. Package installation</w:t>
      </w:r>
    </w:p>
    <w:p w:rsidR="00C61CBD" w:rsidRPr="00C61CBD" w:rsidRDefault="00C61CBD" w:rsidP="00C61CBD"/>
    <w:p w:rsidR="00AF04D9" w:rsidRDefault="000B5E7B">
      <w:r>
        <w:t xml:space="preserve">The package can be acquired from </w:t>
      </w:r>
      <w:proofErr w:type="spellStart"/>
      <w:r>
        <w:t>git</w:t>
      </w:r>
      <w:proofErr w:type="spellEnd"/>
      <w:r>
        <w:t xml:space="preserve"> repository </w:t>
      </w:r>
    </w:p>
    <w:p w:rsidR="00AF04D9" w:rsidRPr="00C61CBD" w:rsidRDefault="000B5E7B" w:rsidP="4EFE9A2D">
      <w:pPr>
        <w:rPr>
          <w:color w:val="1F497D" w:themeColor="text2"/>
          <w:u w:val="single"/>
        </w:rPr>
      </w:pPr>
      <w:r>
        <w:tab/>
      </w:r>
      <w:r w:rsidRPr="00C61CBD">
        <w:rPr>
          <w:color w:val="1F497D" w:themeColor="text2"/>
          <w:u w:val="single"/>
        </w:rPr>
        <w:t>https://github.com/inpolonsky/rrtmgp_topography.git</w:t>
      </w:r>
    </w:p>
    <w:p w:rsidR="00AF04D9" w:rsidRDefault="000B5E7B">
      <w:r>
        <w:t xml:space="preserve">and requires python 3 to </w:t>
      </w:r>
      <w:r w:rsidR="00B306E3">
        <w:t>execute</w:t>
      </w:r>
      <w:r>
        <w:t>.</w:t>
      </w:r>
      <w:r w:rsidR="00C2722F">
        <w:t xml:space="preserve"> </w:t>
      </w:r>
      <w:r w:rsidR="00B306E3">
        <w:t>The package</w:t>
      </w:r>
      <w:r w:rsidR="00C2722F">
        <w:t xml:space="preserve"> </w:t>
      </w:r>
      <w:r w:rsidR="73986503">
        <w:t>includes</w:t>
      </w:r>
      <w:r w:rsidR="00C2722F">
        <w:t xml:space="preserve"> the following files:</w:t>
      </w:r>
    </w:p>
    <w:p w:rsidR="00EE45AF" w:rsidRDefault="00EE45AF"/>
    <w:p w:rsidR="00C2722F" w:rsidRDefault="00C2722F" w:rsidP="00C2722F">
      <w:r w:rsidRPr="4EFE9A2D">
        <w:rPr>
          <w:i/>
          <w:iCs/>
        </w:rPr>
        <w:t>README.txt</w:t>
      </w:r>
      <w:r>
        <w:t xml:space="preserve">  - an instruction how to acquire ETOPO1_Ice_c_gdal.grd  dataset;</w:t>
      </w:r>
    </w:p>
    <w:p w:rsidR="699FA71D" w:rsidRDefault="699FA71D" w:rsidP="4EFE9A2D">
      <w:r w:rsidRPr="4EFE9A2D">
        <w:rPr>
          <w:rFonts w:eastAsia="Liberation Serif" w:cs="Liberation Serif"/>
        </w:rPr>
        <w:t xml:space="preserve">LICENSE – software license; </w:t>
      </w:r>
    </w:p>
    <w:p w:rsidR="00C2722F" w:rsidRDefault="00C2722F" w:rsidP="00C2722F">
      <w:r w:rsidRPr="00EE45AF">
        <w:rPr>
          <w:i/>
        </w:rPr>
        <w:t>geodesy.py</w:t>
      </w:r>
      <w:r>
        <w:t xml:space="preserve"> - auxiliary geophysical functions;</w:t>
      </w:r>
    </w:p>
    <w:p w:rsidR="00C2722F" w:rsidRDefault="00C2722F" w:rsidP="00C2722F">
      <w:r w:rsidRPr="00EE45AF">
        <w:rPr>
          <w:i/>
        </w:rPr>
        <w:t>topography.py</w:t>
      </w:r>
      <w:r>
        <w:t xml:space="preserve"> - main module that performs parameter computation </w:t>
      </w:r>
    </w:p>
    <w:p w:rsidR="00EE45AF" w:rsidRDefault="00EE45AF" w:rsidP="00EE45AF">
      <w:r w:rsidRPr="00EE45AF">
        <w:rPr>
          <w:i/>
        </w:rPr>
        <w:t>prepareTopographyExample.py</w:t>
      </w:r>
      <w:r>
        <w:t xml:space="preserve"> - sample code that creates parameter dataset for RRTMGP test. It </w:t>
      </w:r>
      <w:r w:rsidR="000B5E7B">
        <w:t>shows the use of the package and relies on DEM dataset</w:t>
      </w:r>
      <w:r>
        <w:t xml:space="preserve"> </w:t>
      </w:r>
    </w:p>
    <w:p w:rsidR="00AF04D9" w:rsidRPr="00EE45AF" w:rsidRDefault="00EE45AF" w:rsidP="00EE45AF">
      <w:pPr>
        <w:rPr>
          <w:i/>
        </w:rPr>
      </w:pPr>
      <w:r>
        <w:tab/>
      </w:r>
      <w:r w:rsidR="000B5E7B" w:rsidRPr="00EE45AF">
        <w:rPr>
          <w:i/>
        </w:rPr>
        <w:t xml:space="preserve">ETOPO1_Ice_c_gdal.grd </w:t>
      </w:r>
    </w:p>
    <w:p w:rsidR="00AF04D9" w:rsidRDefault="000B5E7B">
      <w:r>
        <w:t>to be in the working directory</w:t>
      </w:r>
    </w:p>
    <w:p w:rsidR="00AF04D9" w:rsidRDefault="00AF04D9"/>
    <w:p w:rsidR="00AF04D9" w:rsidRDefault="000B5E7B">
      <w:r>
        <w:rPr>
          <w:sz w:val="20"/>
          <w:szCs w:val="20"/>
        </w:rPr>
        <w:t>ETOPO1_Ice_c_gdal.grd  represents ETOPO1 1 Arc-Minute Global Relief Model (</w:t>
      </w:r>
      <w:hyperlink r:id="rId6">
        <w:r>
          <w:rPr>
            <w:rStyle w:val="InternetLink"/>
            <w:sz w:val="20"/>
            <w:szCs w:val="20"/>
          </w:rPr>
          <w:t>http://www.ngdc.noaa.gov/mgg/global/global.html</w:t>
        </w:r>
      </w:hyperlink>
      <w:r>
        <w:rPr>
          <w:sz w:val="20"/>
          <w:szCs w:val="20"/>
        </w:rPr>
        <w:t>) and can be acquired using link</w:t>
      </w:r>
    </w:p>
    <w:p w:rsidR="00AF04D9" w:rsidRDefault="001A28E5">
      <w:hyperlink r:id="rId7">
        <w:r w:rsidR="000B5E7B">
          <w:rPr>
            <w:rStyle w:val="InternetLink"/>
            <w:sz w:val="20"/>
            <w:szCs w:val="20"/>
          </w:rPr>
          <w:t>https://www.ngdc.noaa.gov/mgg/global/relief/ETOPO1/data/ice_surface/cell_registered/netcdf/ETOPO1_Ice_c_gdal.grd.gz</w:t>
        </w:r>
      </w:hyperlink>
    </w:p>
    <w:p w:rsidR="00AF04D9" w:rsidRDefault="00AF04D9">
      <w:pPr>
        <w:rPr>
          <w:sz w:val="20"/>
          <w:szCs w:val="20"/>
        </w:rPr>
      </w:pPr>
    </w:p>
    <w:p w:rsidR="005A0840" w:rsidRDefault="000B5E7B" w:rsidP="005A0840">
      <w:pPr>
        <w:pStyle w:val="Heading3"/>
      </w:pPr>
      <w:r>
        <w:t xml:space="preserve">3. </w:t>
      </w:r>
      <w:r w:rsidR="005A0840">
        <w:t xml:space="preserve">Run the </w:t>
      </w:r>
      <w:r w:rsidR="3E03BB11">
        <w:t xml:space="preserve">RRTMGP </w:t>
      </w:r>
      <w:r w:rsidR="005A0840">
        <w:t>test case</w:t>
      </w:r>
    </w:p>
    <w:p w:rsidR="00C61CBD" w:rsidRPr="00C61CBD" w:rsidRDefault="00C61CBD" w:rsidP="00C61CBD"/>
    <w:p w:rsidR="00C2722F" w:rsidRPr="00C2722F" w:rsidRDefault="28849134" w:rsidP="4EFE9A2D">
      <w:pPr>
        <w:rPr>
          <w:rFonts w:eastAsia="Liberation Serif" w:cs="Liberation Serif"/>
        </w:rPr>
      </w:pPr>
      <w:r>
        <w:t>To prepare topography parameters a user may start with topography parameters dataset preparation by run</w:t>
      </w:r>
      <w:r w:rsidR="01DAC814">
        <w:t>n</w:t>
      </w:r>
      <w:r>
        <w:t xml:space="preserve">ing </w:t>
      </w:r>
    </w:p>
    <w:p w:rsidR="00C2722F" w:rsidRPr="00C61CBD" w:rsidRDefault="0FAFC085" w:rsidP="4EFE9A2D">
      <w:pPr>
        <w:ind w:firstLine="709"/>
        <w:rPr>
          <w:rFonts w:eastAsia="Liberation Serif" w:cs="Liberation Serif"/>
          <w:i/>
        </w:rPr>
      </w:pPr>
      <w:r w:rsidRPr="00C61CBD">
        <w:rPr>
          <w:rFonts w:eastAsia="Liberation Serif" w:cs="Liberation Serif"/>
          <w:i/>
        </w:rPr>
        <w:t xml:space="preserve">python </w:t>
      </w:r>
      <w:r w:rsidR="394DD59F" w:rsidRPr="00C61CBD">
        <w:rPr>
          <w:rFonts w:eastAsia="Liberation Serif" w:cs="Liberation Serif"/>
          <w:i/>
        </w:rPr>
        <w:t xml:space="preserve">PrepareTopographyExample.py -grid </w:t>
      </w:r>
      <w:r w:rsidR="6E720878" w:rsidRPr="00C61CBD">
        <w:rPr>
          <w:rFonts w:eastAsia="Liberation Serif" w:cs="Liberation Serif"/>
          <w:i/>
        </w:rPr>
        <w:t>-72 -22 -63</w:t>
      </w:r>
      <w:r w:rsidR="28C022E5" w:rsidRPr="00C61CBD">
        <w:rPr>
          <w:rFonts w:eastAsia="Liberation Serif" w:cs="Liberation Serif"/>
          <w:i/>
        </w:rPr>
        <w:t xml:space="preserve"> –</w:t>
      </w:r>
      <w:r w:rsidR="6E720878" w:rsidRPr="00C61CBD">
        <w:rPr>
          <w:rFonts w:eastAsia="Liberation Serif" w:cs="Liberation Serif"/>
          <w:i/>
        </w:rPr>
        <w:t>12</w:t>
      </w:r>
    </w:p>
    <w:p w:rsidR="00C2722F" w:rsidRPr="00C2722F" w:rsidRDefault="38082D55" w:rsidP="4EFE9A2D">
      <w:pPr>
        <w:rPr>
          <w:rFonts w:eastAsia="Liberation Serif" w:cs="Liberation Serif"/>
        </w:rPr>
      </w:pPr>
      <w:r w:rsidRPr="4EFE9A2D">
        <w:rPr>
          <w:rFonts w:eastAsia="Liberation Serif" w:cs="Liberation Serif"/>
        </w:rPr>
        <w:t>that creates files:</w:t>
      </w:r>
    </w:p>
    <w:p w:rsidR="00C2722F" w:rsidRPr="00C61CBD" w:rsidRDefault="38082D55" w:rsidP="4EFE9A2D">
      <w:pPr>
        <w:ind w:left="709"/>
        <w:rPr>
          <w:i/>
        </w:rPr>
      </w:pPr>
      <w:r w:rsidRPr="00C61CBD">
        <w:rPr>
          <w:rFonts w:eastAsia="Liberation Serif" w:cs="Liberation Serif"/>
          <w:i/>
        </w:rPr>
        <w:t>rrtmgp-lw-topography-sample.nc</w:t>
      </w:r>
    </w:p>
    <w:p w:rsidR="00C2722F" w:rsidRPr="00C61CBD" w:rsidRDefault="38082D55" w:rsidP="4EFE9A2D">
      <w:pPr>
        <w:ind w:left="709"/>
        <w:rPr>
          <w:i/>
        </w:rPr>
      </w:pPr>
      <w:r w:rsidRPr="00C61CBD">
        <w:rPr>
          <w:rFonts w:eastAsia="Liberation Serif" w:cs="Liberation Serif"/>
          <w:i/>
        </w:rPr>
        <w:t>rrtmgp-sw-topography-sample.nc</w:t>
      </w:r>
    </w:p>
    <w:p w:rsidR="00C2722F" w:rsidRPr="00C2722F" w:rsidRDefault="63744FFE" w:rsidP="4EFE9A2D">
      <w:pPr>
        <w:rPr>
          <w:rFonts w:eastAsia="Liberation Serif" w:cs="Liberation Serif"/>
        </w:rPr>
      </w:pPr>
      <w:r w:rsidRPr="4EFE9A2D">
        <w:rPr>
          <w:rFonts w:eastAsia="Liberation Serif" w:cs="Liberation Serif"/>
        </w:rPr>
        <w:t xml:space="preserve">which </w:t>
      </w:r>
      <w:r w:rsidR="38082D55">
        <w:t xml:space="preserve">RRTMGP test </w:t>
      </w:r>
      <w:proofErr w:type="spellStart"/>
      <w:r w:rsidR="38082D55" w:rsidRPr="4EFE9A2D">
        <w:rPr>
          <w:rFonts w:eastAsia="Liberation Serif" w:cs="Liberation Serif"/>
          <w:i/>
          <w:iCs/>
        </w:rPr>
        <w:t>flux_compute_topography</w:t>
      </w:r>
      <w:proofErr w:type="spellEnd"/>
      <w:r w:rsidR="38082D55" w:rsidRPr="4EFE9A2D">
        <w:rPr>
          <w:rFonts w:eastAsia="Liberation Serif" w:cs="Liberation Serif"/>
          <w:i/>
          <w:iCs/>
        </w:rPr>
        <w:t xml:space="preserve"> </w:t>
      </w:r>
      <w:r w:rsidR="38082D55" w:rsidRPr="4EFE9A2D">
        <w:rPr>
          <w:rFonts w:eastAsia="Liberation Serif" w:cs="Liberation Serif"/>
        </w:rPr>
        <w:t xml:space="preserve">can read. To test how </w:t>
      </w:r>
      <w:r w:rsidR="3079C488" w:rsidRPr="4EFE9A2D">
        <w:rPr>
          <w:rFonts w:eastAsia="Liberation Serif" w:cs="Liberation Serif"/>
        </w:rPr>
        <w:t>these parameters</w:t>
      </w:r>
      <w:r w:rsidR="37BD7078" w:rsidRPr="4EFE9A2D">
        <w:rPr>
          <w:rFonts w:eastAsia="Liberation Serif" w:cs="Liberation Serif"/>
        </w:rPr>
        <w:t xml:space="preserve"> </w:t>
      </w:r>
      <w:r w:rsidR="2D015B7C" w:rsidRPr="4EFE9A2D">
        <w:rPr>
          <w:rFonts w:eastAsia="Liberation Serif" w:cs="Liberation Serif"/>
        </w:rPr>
        <w:t xml:space="preserve">can </w:t>
      </w:r>
      <w:r w:rsidR="37BD7078" w:rsidRPr="4EFE9A2D">
        <w:rPr>
          <w:rFonts w:eastAsia="Liberation Serif" w:cs="Liberation Serif"/>
        </w:rPr>
        <w:t xml:space="preserve">influence fluxes and heating rates, the user </w:t>
      </w:r>
      <w:r w:rsidR="00C2722F">
        <w:t xml:space="preserve">has to acquire RRTMGP </w:t>
      </w:r>
    </w:p>
    <w:p w:rsidR="00C2722F" w:rsidRPr="00C2722F" w:rsidRDefault="001A28E5" w:rsidP="608BE452">
      <w:pPr>
        <w:ind w:firstLine="709"/>
      </w:pPr>
      <w:hyperlink r:id="rId8">
        <w:r w:rsidR="0E163DC8" w:rsidRPr="608BE452">
          <w:rPr>
            <w:rStyle w:val="Hyperlink"/>
            <w:rFonts w:eastAsia="Liberation Serif" w:cs="Liberation Serif"/>
          </w:rPr>
          <w:t>https://github.com/RobertPincus/rte-rrtmgp</w:t>
        </w:r>
      </w:hyperlink>
    </w:p>
    <w:p w:rsidR="00C2722F" w:rsidRPr="00C2722F" w:rsidRDefault="0E163DC8" w:rsidP="608BE452">
      <w:pPr>
        <w:rPr>
          <w:rFonts w:eastAsia="Liberation Serif" w:cs="Liberation Serif"/>
        </w:rPr>
      </w:pPr>
      <w:r w:rsidRPr="608BE452">
        <w:rPr>
          <w:rFonts w:eastAsia="Liberation Serif" w:cs="Liberation Serif"/>
        </w:rPr>
        <w:t xml:space="preserve">branch </w:t>
      </w:r>
      <w:r w:rsidRPr="00C61CBD">
        <w:rPr>
          <w:rFonts w:eastAsia="Liberation Serif" w:cs="Liberation Serif"/>
          <w:i/>
        </w:rPr>
        <w:t>topography</w:t>
      </w:r>
    </w:p>
    <w:p w:rsidR="00C2722F" w:rsidRPr="00C2722F" w:rsidRDefault="00C2722F" w:rsidP="00C2722F">
      <w:r>
        <w:t>as well as RRTMGP test suite</w:t>
      </w:r>
    </w:p>
    <w:p w:rsidR="00C2722F" w:rsidRPr="00C2722F" w:rsidRDefault="001A28E5" w:rsidP="608BE452">
      <w:pPr>
        <w:ind w:firstLine="709"/>
      </w:pPr>
      <w:hyperlink r:id="rId9">
        <w:r w:rsidR="3287FB49" w:rsidRPr="608BE452">
          <w:rPr>
            <w:rStyle w:val="Hyperlink"/>
            <w:rFonts w:eastAsia="Liberation Serif" w:cs="Liberation Serif"/>
          </w:rPr>
          <w:t>https://github.com/RobertPincus/rte-rrtmgp-test-val.git</w:t>
        </w:r>
      </w:hyperlink>
    </w:p>
    <w:p w:rsidR="00C2722F" w:rsidRDefault="4763CF6B" w:rsidP="608BE452">
      <w:pPr>
        <w:rPr>
          <w:rFonts w:eastAsia="Liberation Serif" w:cs="Liberation Serif"/>
        </w:rPr>
      </w:pPr>
      <w:r w:rsidRPr="608BE452">
        <w:rPr>
          <w:rFonts w:eastAsia="Liberation Serif" w:cs="Liberation Serif"/>
        </w:rPr>
        <w:t xml:space="preserve">also branch </w:t>
      </w:r>
      <w:r w:rsidRPr="00C61CBD">
        <w:rPr>
          <w:rFonts w:eastAsia="Liberation Serif" w:cs="Liberation Serif"/>
          <w:i/>
        </w:rPr>
        <w:t>topography</w:t>
      </w:r>
      <w:r w:rsidRPr="608BE452">
        <w:rPr>
          <w:rFonts w:eastAsia="Liberation Serif" w:cs="Liberation Serif"/>
        </w:rPr>
        <w:t>.</w:t>
      </w:r>
    </w:p>
    <w:p w:rsidR="00C61CBD" w:rsidRPr="00C2722F" w:rsidRDefault="00C61CBD" w:rsidP="608BE452">
      <w:pPr>
        <w:rPr>
          <w:rFonts w:eastAsia="Liberation Serif" w:cs="Liberation Serif"/>
        </w:rPr>
      </w:pPr>
    </w:p>
    <w:p w:rsidR="00C2722F" w:rsidRPr="00C2722F" w:rsidRDefault="00C2722F" w:rsidP="4EFE9A2D">
      <w:pPr>
        <w:rPr>
          <w:rFonts w:eastAsia="Liberation Serif" w:cs="Liberation Serif"/>
        </w:rPr>
      </w:pPr>
      <w:r>
        <w:t xml:space="preserve">The user should follow the RRTMGP as well as RRTMGP test </w:t>
      </w:r>
      <w:r w:rsidR="00EE45AF">
        <w:t xml:space="preserve">suite </w:t>
      </w:r>
      <w:r>
        <w:t>instruction</w:t>
      </w:r>
      <w:r w:rsidR="00EE45AF">
        <w:t>s</w:t>
      </w:r>
      <w:r>
        <w:t xml:space="preserve"> how to </w:t>
      </w:r>
      <w:r w:rsidR="5171D9C3">
        <w:t>install, compile</w:t>
      </w:r>
      <w:r>
        <w:t xml:space="preserve"> </w:t>
      </w:r>
      <w:r w:rsidR="00EE45AF">
        <w:t xml:space="preserve">and run </w:t>
      </w:r>
      <w:r>
        <w:t>the code on the system.</w:t>
      </w:r>
      <w:r w:rsidR="0B8575C2">
        <w:t xml:space="preserve"> </w:t>
      </w:r>
    </w:p>
    <w:p w:rsidR="00C2722F" w:rsidRPr="00C2722F" w:rsidRDefault="00C2722F" w:rsidP="4EFE9A2D"/>
    <w:p w:rsidR="00C2722F" w:rsidRPr="00C2722F" w:rsidRDefault="5A9CBA73" w:rsidP="4EFE9A2D">
      <w:pPr>
        <w:rPr>
          <w:rFonts w:eastAsia="Liberation Serif" w:cs="Liberation Serif"/>
        </w:rPr>
      </w:pPr>
      <w:r>
        <w:t xml:space="preserve">To compile and run </w:t>
      </w:r>
      <w:proofErr w:type="spellStart"/>
      <w:r w:rsidRPr="4EFE9A2D">
        <w:rPr>
          <w:i/>
          <w:iCs/>
        </w:rPr>
        <w:t>f</w:t>
      </w:r>
      <w:r w:rsidRPr="4EFE9A2D">
        <w:rPr>
          <w:rFonts w:eastAsia="Liberation Serif" w:cs="Liberation Serif"/>
          <w:i/>
          <w:iCs/>
        </w:rPr>
        <w:t>lux_compute_topography</w:t>
      </w:r>
      <w:proofErr w:type="spellEnd"/>
      <w:r w:rsidRPr="4EFE9A2D">
        <w:rPr>
          <w:rFonts w:eastAsia="Liberation Serif" w:cs="Liberation Serif"/>
          <w:i/>
          <w:iCs/>
        </w:rPr>
        <w:t xml:space="preserve"> </w:t>
      </w:r>
      <w:r w:rsidRPr="4EFE9A2D">
        <w:rPr>
          <w:rFonts w:eastAsia="Liberation Serif" w:cs="Liberation Serif"/>
        </w:rPr>
        <w:t>test the user has to update</w:t>
      </w:r>
      <w:r w:rsidR="1F745E85" w:rsidRPr="4EFE9A2D">
        <w:rPr>
          <w:rFonts w:eastAsia="Liberation Serif" w:cs="Liberation Serif"/>
        </w:rPr>
        <w:t xml:space="preserve"> </w:t>
      </w:r>
      <w:proofErr w:type="spellStart"/>
      <w:r w:rsidR="1F745E85" w:rsidRPr="4EFE9A2D">
        <w:rPr>
          <w:rFonts w:eastAsia="Liberation Serif" w:cs="Liberation Serif"/>
        </w:rPr>
        <w:t>Makefile</w:t>
      </w:r>
      <w:proofErr w:type="spellEnd"/>
      <w:r w:rsidR="1F745E85" w:rsidRPr="4EFE9A2D">
        <w:rPr>
          <w:rFonts w:eastAsia="Liberation Serif" w:cs="Liberation Serif"/>
        </w:rPr>
        <w:t xml:space="preserve"> in test directory to ensure successful compiling, then </w:t>
      </w:r>
      <w:r w:rsidR="6BC699AC" w:rsidRPr="4EFE9A2D">
        <w:rPr>
          <w:rFonts w:eastAsia="Liberation Serif" w:cs="Liberation Serif"/>
        </w:rPr>
        <w:t xml:space="preserve">to </w:t>
      </w:r>
      <w:r w:rsidR="1F745E85" w:rsidRPr="4EFE9A2D">
        <w:rPr>
          <w:rFonts w:eastAsia="Liberation Serif" w:cs="Liberation Serif"/>
        </w:rPr>
        <w:t>com</w:t>
      </w:r>
      <w:r w:rsidR="68D05C25" w:rsidRPr="4EFE9A2D">
        <w:rPr>
          <w:rFonts w:eastAsia="Liberation Serif" w:cs="Liberation Serif"/>
        </w:rPr>
        <w:t>p</w:t>
      </w:r>
      <w:r w:rsidR="1F745E85" w:rsidRPr="4EFE9A2D">
        <w:rPr>
          <w:rFonts w:eastAsia="Liberation Serif" w:cs="Liberation Serif"/>
        </w:rPr>
        <w:t>ile</w:t>
      </w:r>
      <w:r w:rsidR="3B771A76" w:rsidRPr="4EFE9A2D">
        <w:rPr>
          <w:rFonts w:eastAsia="Liberation Serif" w:cs="Liberation Serif"/>
        </w:rPr>
        <w:t xml:space="preserve"> </w:t>
      </w:r>
      <w:r w:rsidR="7C7E9674" w:rsidRPr="4EFE9A2D">
        <w:rPr>
          <w:rFonts w:eastAsia="Liberation Serif" w:cs="Liberation Serif"/>
        </w:rPr>
        <w:t xml:space="preserve">the </w:t>
      </w:r>
      <w:r w:rsidR="3B771A76" w:rsidRPr="4EFE9A2D">
        <w:rPr>
          <w:rFonts w:eastAsia="Liberation Serif" w:cs="Liberation Serif"/>
        </w:rPr>
        <w:t>test case</w:t>
      </w:r>
    </w:p>
    <w:p w:rsidR="00C2722F" w:rsidRPr="00C2722F" w:rsidRDefault="5A9CBA73" w:rsidP="4EFE9A2D">
      <w:pPr>
        <w:ind w:firstLine="709"/>
        <w:rPr>
          <w:rFonts w:eastAsia="Liberation Serif" w:cs="Liberation Serif"/>
        </w:rPr>
      </w:pPr>
      <w:r w:rsidRPr="4EFE9A2D">
        <w:rPr>
          <w:rFonts w:eastAsia="Liberation Serif" w:cs="Liberation Serif"/>
        </w:rPr>
        <w:t xml:space="preserve">make -f </w:t>
      </w:r>
      <w:proofErr w:type="spellStart"/>
      <w:r w:rsidRPr="4EFE9A2D">
        <w:rPr>
          <w:rFonts w:eastAsia="Liberation Serif" w:cs="Liberation Serif"/>
        </w:rPr>
        <w:t>Makefile</w:t>
      </w:r>
      <w:proofErr w:type="spellEnd"/>
      <w:r w:rsidRPr="4EFE9A2D">
        <w:rPr>
          <w:rFonts w:eastAsia="Liberation Serif" w:cs="Liberation Serif"/>
        </w:rPr>
        <w:t xml:space="preserve"> </w:t>
      </w:r>
      <w:proofErr w:type="spellStart"/>
      <w:r w:rsidRPr="4EFE9A2D">
        <w:rPr>
          <w:rFonts w:eastAsia="Liberation Serif" w:cs="Liberation Serif"/>
        </w:rPr>
        <w:t>test_flux_compute_top</w:t>
      </w:r>
      <w:proofErr w:type="spellEnd"/>
    </w:p>
    <w:p w:rsidR="00C2722F" w:rsidRPr="00C2722F" w:rsidRDefault="43A21313" w:rsidP="00C2722F">
      <w:r>
        <w:t>T</w:t>
      </w:r>
      <w:r w:rsidR="0B8575C2">
        <w:t>he included python sc</w:t>
      </w:r>
      <w:r w:rsidR="40C13608">
        <w:t>r</w:t>
      </w:r>
      <w:r w:rsidR="0B8575C2">
        <w:t>ipt</w:t>
      </w:r>
      <w:r w:rsidR="1A2681BB">
        <w:t xml:space="preserve"> </w:t>
      </w:r>
      <w:r w:rsidR="413C44CE">
        <w:t xml:space="preserve">simplifies running the test case and </w:t>
      </w:r>
      <w:r w:rsidR="2199C991">
        <w:t>may</w:t>
      </w:r>
      <w:r w:rsidR="1A2681BB">
        <w:t xml:space="preserve"> be </w:t>
      </w:r>
      <w:r w:rsidR="1A6146F2">
        <w:t>run</w:t>
      </w:r>
      <w:r w:rsidR="056D6179">
        <w:t xml:space="preserve"> as</w:t>
      </w:r>
    </w:p>
    <w:p w:rsidR="1A2681BB" w:rsidRDefault="1A2681BB" w:rsidP="608BE452">
      <w:pPr>
        <w:ind w:firstLine="709"/>
        <w:rPr>
          <w:rFonts w:eastAsia="Liberation Serif" w:cs="Liberation Serif"/>
          <w:i/>
          <w:iCs/>
        </w:rPr>
      </w:pPr>
      <w:r w:rsidRPr="608BE452">
        <w:rPr>
          <w:rFonts w:eastAsia="Liberation Serif" w:cs="Liberation Serif"/>
          <w:i/>
          <w:iCs/>
        </w:rPr>
        <w:t>python run_tests.py --test flux_compute_topography.ini</w:t>
      </w:r>
    </w:p>
    <w:p w:rsidR="00AF04D9" w:rsidRDefault="539FEB05">
      <w:r>
        <w:t xml:space="preserve">The </w:t>
      </w:r>
      <w:proofErr w:type="spellStart"/>
      <w:r>
        <w:t>git</w:t>
      </w:r>
      <w:proofErr w:type="spellEnd"/>
      <w:r>
        <w:t xml:space="preserve"> repository already contains files</w:t>
      </w:r>
    </w:p>
    <w:p w:rsidR="593DFB67" w:rsidRDefault="593DFB67" w:rsidP="4EFE9A2D">
      <w:pPr>
        <w:ind w:left="709"/>
      </w:pPr>
      <w:r w:rsidRPr="4EFE9A2D">
        <w:rPr>
          <w:rFonts w:eastAsia="Liberation Serif" w:cs="Liberation Serif"/>
        </w:rPr>
        <w:t>test/</w:t>
      </w:r>
      <w:proofErr w:type="spellStart"/>
      <w:r w:rsidRPr="4EFE9A2D">
        <w:rPr>
          <w:rFonts w:eastAsia="Liberation Serif" w:cs="Liberation Serif"/>
        </w:rPr>
        <w:t>flux_compute_topography</w:t>
      </w:r>
      <w:proofErr w:type="spellEnd"/>
      <w:r w:rsidRPr="4EFE9A2D">
        <w:rPr>
          <w:rFonts w:eastAsia="Liberation Serif" w:cs="Liberation Serif"/>
        </w:rPr>
        <w:t>/ref/rrtmgp-lw-topography-sample.nc</w:t>
      </w:r>
    </w:p>
    <w:p w:rsidR="593DFB67" w:rsidRDefault="593DFB67" w:rsidP="4EFE9A2D">
      <w:pPr>
        <w:ind w:left="709"/>
      </w:pPr>
      <w:r w:rsidRPr="4EFE9A2D">
        <w:rPr>
          <w:rFonts w:eastAsia="Liberation Serif" w:cs="Liberation Serif"/>
        </w:rPr>
        <w:t>test/</w:t>
      </w:r>
      <w:proofErr w:type="spellStart"/>
      <w:r w:rsidRPr="4EFE9A2D">
        <w:rPr>
          <w:rFonts w:eastAsia="Liberation Serif" w:cs="Liberation Serif"/>
        </w:rPr>
        <w:t>flux_compute_topography</w:t>
      </w:r>
      <w:proofErr w:type="spellEnd"/>
      <w:r w:rsidRPr="4EFE9A2D">
        <w:rPr>
          <w:rFonts w:eastAsia="Liberation Serif" w:cs="Liberation Serif"/>
        </w:rPr>
        <w:t>/ref/rrtmgp-sw-topography-sample.nc</w:t>
      </w:r>
    </w:p>
    <w:p w:rsidR="00AF04D9" w:rsidRDefault="539FEB05">
      <w:r>
        <w:t xml:space="preserve">that include </w:t>
      </w:r>
      <w:r w:rsidR="27F45E9D">
        <w:t xml:space="preserve">the </w:t>
      </w:r>
      <w:r w:rsidR="26182289">
        <w:t xml:space="preserve">topography related </w:t>
      </w:r>
      <w:r>
        <w:t>parameters</w:t>
      </w:r>
      <w:r w:rsidR="5AD16136">
        <w:t xml:space="preserve"> </w:t>
      </w:r>
      <w:r w:rsidR="14486D87">
        <w:t>while files</w:t>
      </w:r>
    </w:p>
    <w:p w:rsidR="00AF04D9" w:rsidRDefault="14486D87" w:rsidP="4EFE9A2D">
      <w:pPr>
        <w:ind w:left="709"/>
      </w:pPr>
      <w:r w:rsidRPr="4EFE9A2D">
        <w:rPr>
          <w:rFonts w:eastAsia="Liberation Serif" w:cs="Liberation Serif"/>
        </w:rPr>
        <w:t>test/flux_compute_topography/ref/rrtmgp-lw-inputs-outputs-clear-top.nc</w:t>
      </w:r>
    </w:p>
    <w:p w:rsidR="00AF04D9" w:rsidRDefault="14486D87" w:rsidP="4EFE9A2D">
      <w:pPr>
        <w:ind w:left="709"/>
      </w:pPr>
      <w:r w:rsidRPr="4EFE9A2D">
        <w:rPr>
          <w:rFonts w:eastAsia="Liberation Serif" w:cs="Liberation Serif"/>
        </w:rPr>
        <w:t>test/flux_compute_topography/ref/rrtmgp-sw-inputs-outputs-clear-top.nc</w:t>
      </w:r>
    </w:p>
    <w:p w:rsidR="00AF04D9" w:rsidRDefault="14486D87">
      <w:r>
        <w:t>contain</w:t>
      </w:r>
      <w:r w:rsidR="5AD16136">
        <w:t xml:space="preserve"> other variables </w:t>
      </w:r>
      <w:r w:rsidR="29D90784">
        <w:t>required to run RT computation in SW or LW spectral regions</w:t>
      </w:r>
      <w:r w:rsidR="06F919FE">
        <w:t xml:space="preserve"> as well as storing the reference values for fluxes and heating rates</w:t>
      </w:r>
      <w:r w:rsidR="29D90784">
        <w:t>.</w:t>
      </w:r>
      <w:r w:rsidR="539FEB05">
        <w:t xml:space="preserve"> </w:t>
      </w:r>
    </w:p>
    <w:p w:rsidR="00B306E3" w:rsidRDefault="00B306E3" w:rsidP="4EFE9A2D"/>
    <w:p w:rsidR="177213C2" w:rsidRDefault="177213C2" w:rsidP="4EFE9A2D">
      <w:r>
        <w:t xml:space="preserve">The use may either regenerate </w:t>
      </w:r>
      <w:proofErr w:type="spellStart"/>
      <w:r w:rsidR="00B306E3" w:rsidRPr="4EFE9A2D">
        <w:rPr>
          <w:rFonts w:eastAsia="Liberation Serif" w:cs="Liberation Serif"/>
        </w:rPr>
        <w:t>rrtmgp-lw</w:t>
      </w:r>
      <w:proofErr w:type="spellEnd"/>
      <w:r w:rsidR="00B306E3">
        <w:rPr>
          <w:rFonts w:eastAsia="Liberation Serif" w:cs="Liberation Serif"/>
        </w:rPr>
        <w:t>[</w:t>
      </w:r>
      <w:proofErr w:type="spellStart"/>
      <w:r w:rsidR="00B306E3">
        <w:rPr>
          <w:rFonts w:eastAsia="Liberation Serif" w:cs="Liberation Serif"/>
        </w:rPr>
        <w:t>sw</w:t>
      </w:r>
      <w:proofErr w:type="spellEnd"/>
      <w:r w:rsidR="00B306E3">
        <w:rPr>
          <w:rFonts w:eastAsia="Liberation Serif" w:cs="Liberation Serif"/>
        </w:rPr>
        <w:t>]</w:t>
      </w:r>
      <w:r w:rsidR="00B306E3" w:rsidRPr="4EFE9A2D">
        <w:rPr>
          <w:rFonts w:eastAsia="Liberation Serif" w:cs="Liberation Serif"/>
        </w:rPr>
        <w:t>-topography-</w:t>
      </w:r>
      <w:proofErr w:type="spellStart"/>
      <w:r w:rsidR="00B306E3" w:rsidRPr="4EFE9A2D">
        <w:rPr>
          <w:rFonts w:eastAsia="Liberation Serif" w:cs="Liberation Serif"/>
        </w:rPr>
        <w:t>sample.nc</w:t>
      </w:r>
      <w:proofErr w:type="spellEnd"/>
      <w:r w:rsidR="00B306E3">
        <w:t xml:space="preserve"> </w:t>
      </w:r>
      <w:r>
        <w:t xml:space="preserve">or use ones that </w:t>
      </w:r>
      <w:r w:rsidR="00B306E3">
        <w:t xml:space="preserve">are cloned </w:t>
      </w:r>
      <w:r>
        <w:t xml:space="preserve">from </w:t>
      </w:r>
      <w:proofErr w:type="spellStart"/>
      <w:r>
        <w:t>git</w:t>
      </w:r>
      <w:proofErr w:type="spellEnd"/>
      <w:r>
        <w:t xml:space="preserve"> repository.</w:t>
      </w:r>
    </w:p>
    <w:p w:rsidR="00AF04D9" w:rsidRDefault="000B5E7B" w:rsidP="00DE3B07">
      <w:pPr>
        <w:pStyle w:val="Heading3"/>
      </w:pPr>
      <w:r>
        <w:t xml:space="preserve">4. How to </w:t>
      </w:r>
      <w:r w:rsidR="3B2B4187">
        <w:t>update</w:t>
      </w:r>
      <w:r>
        <w:t xml:space="preserve"> </w:t>
      </w:r>
      <w:r w:rsidR="2A5AD09E">
        <w:t>the</w:t>
      </w:r>
      <w:r>
        <w:t xml:space="preserve"> user </w:t>
      </w:r>
      <w:r w:rsidR="29FB1449">
        <w:t>code</w:t>
      </w:r>
    </w:p>
    <w:p w:rsidR="00B306E3" w:rsidRDefault="00B306E3" w:rsidP="608BE452"/>
    <w:p w:rsidR="005BB299" w:rsidRDefault="005BB299" w:rsidP="608BE452">
      <w:r>
        <w:t xml:space="preserve">To include topography effect into user code the following actions should be performed. </w:t>
      </w:r>
    </w:p>
    <w:p w:rsidR="4EFE9A2D" w:rsidRDefault="4EFE9A2D" w:rsidP="4EFE9A2D"/>
    <w:p w:rsidR="2A6F4EDC" w:rsidRDefault="2A6F4EDC" w:rsidP="608BE452">
      <w:pPr>
        <w:rPr>
          <w:b/>
          <w:bCs/>
        </w:rPr>
      </w:pPr>
      <w:r w:rsidRPr="608BE452">
        <w:rPr>
          <w:b/>
          <w:bCs/>
        </w:rPr>
        <w:t>For SW region.</w:t>
      </w:r>
    </w:p>
    <w:p w:rsidR="00B306E3" w:rsidRDefault="00B306E3" w:rsidP="608BE452"/>
    <w:p w:rsidR="005BB299" w:rsidRDefault="005BB299" w:rsidP="608BE452">
      <w:r>
        <w:t xml:space="preserve">Firstly, the </w:t>
      </w:r>
      <w:r w:rsidR="20982859">
        <w:t xml:space="preserve">user code must allow to enter the surface </w:t>
      </w:r>
      <w:proofErr w:type="spellStart"/>
      <w:r w:rsidR="20982859">
        <w:t>albedo</w:t>
      </w:r>
      <w:proofErr w:type="spellEnd"/>
      <w:r w:rsidR="20982859">
        <w:t xml:space="preserve"> for </w:t>
      </w:r>
      <w:r w:rsidR="1E9BFA7F">
        <w:t xml:space="preserve">the </w:t>
      </w:r>
      <w:r w:rsidR="20982859">
        <w:t xml:space="preserve">direct </w:t>
      </w:r>
      <w:r w:rsidR="4E744CB3">
        <w:t xml:space="preserve">solar </w:t>
      </w:r>
      <w:r w:rsidR="41CBA291">
        <w:t xml:space="preserve">and </w:t>
      </w:r>
      <w:r w:rsidR="3DFB7B4B">
        <w:t xml:space="preserve">diffuse </w:t>
      </w:r>
      <w:r w:rsidR="65CE2503">
        <w:t xml:space="preserve">radiation </w:t>
      </w:r>
      <w:r w:rsidR="3DFB7B4B">
        <w:t>component</w:t>
      </w:r>
      <w:r w:rsidR="7F25F29A">
        <w:t xml:space="preserve">s </w:t>
      </w:r>
      <w:r w:rsidR="7BDCCB1B">
        <w:t>independently since</w:t>
      </w:r>
      <w:r w:rsidR="3DFB7B4B">
        <w:t xml:space="preserve"> </w:t>
      </w:r>
      <w:r w:rsidR="10FDC3F3">
        <w:t xml:space="preserve">the </w:t>
      </w:r>
      <w:r w:rsidR="3DFB7B4B">
        <w:t xml:space="preserve">topography affects only the direct solar radiance reflection </w:t>
      </w:r>
      <w:r w:rsidR="17048F26">
        <w:t>from surface</w:t>
      </w:r>
      <w:r w:rsidR="26F6E798">
        <w:t xml:space="preserve">. Secondly, the </w:t>
      </w:r>
      <w:r w:rsidR="3B043915">
        <w:t xml:space="preserve">user </w:t>
      </w:r>
      <w:r w:rsidR="1B6BF9E5">
        <w:t>must</w:t>
      </w:r>
      <w:r w:rsidR="3B043915">
        <w:t xml:space="preserve"> read </w:t>
      </w:r>
      <w:r w:rsidR="0516A717">
        <w:t>t</w:t>
      </w:r>
      <w:r w:rsidR="3B043915">
        <w:t>he total correction factor</w:t>
      </w:r>
      <w:r w:rsidR="0AA26AA3">
        <w:t xml:space="preserve"> and apply it to modify the direct surface </w:t>
      </w:r>
      <w:proofErr w:type="spellStart"/>
      <w:r w:rsidR="0AA26AA3">
        <w:t>albedo</w:t>
      </w:r>
      <w:proofErr w:type="spellEnd"/>
      <w:r w:rsidR="0AA26AA3">
        <w:t>.</w:t>
      </w:r>
    </w:p>
    <w:p w:rsidR="00AF04D9" w:rsidRDefault="00AF04D9"/>
    <w:p w:rsidR="00B306E3" w:rsidRDefault="00B306E3"/>
    <w:p w:rsidR="00AF04D9" w:rsidRDefault="0AA26AA3" w:rsidP="608BE452">
      <w:pPr>
        <w:rPr>
          <w:b/>
          <w:bCs/>
        </w:rPr>
      </w:pPr>
      <w:r w:rsidRPr="608BE452">
        <w:rPr>
          <w:b/>
          <w:bCs/>
        </w:rPr>
        <w:t>For LW region.</w:t>
      </w:r>
    </w:p>
    <w:p w:rsidR="00B306E3" w:rsidRDefault="00B306E3" w:rsidP="608BE452"/>
    <w:p w:rsidR="00AF04D9" w:rsidRDefault="694063E0" w:rsidP="608BE452">
      <w:r>
        <w:t>A</w:t>
      </w:r>
      <w:r w:rsidR="75C92C55">
        <w:t xml:space="preserve"> few lines of the code that modify the downward, upward and net fluxes at surface level must be added</w:t>
      </w:r>
      <w:r w:rsidR="3FA8BAE0">
        <w:t xml:space="preserve"> that use the </w:t>
      </w:r>
      <w:r w:rsidR="4A539B82">
        <w:t>view factor parameters</w:t>
      </w:r>
      <w:r w:rsidR="306F6EC8">
        <w:t>.</w:t>
      </w:r>
    </w:p>
    <w:p w:rsidR="00AF04D9" w:rsidRDefault="00AF04D9" w:rsidP="608BE452"/>
    <w:p w:rsidR="00AF04D9" w:rsidRDefault="6270233A" w:rsidP="608BE452">
      <w:pPr>
        <w:pStyle w:val="Heading3"/>
      </w:pPr>
      <w:r>
        <w:t>5. prepareTopographyExample.py</w:t>
      </w:r>
      <w:r w:rsidR="7E802CEF">
        <w:t xml:space="preserve"> modification</w:t>
      </w:r>
    </w:p>
    <w:p w:rsidR="00B306E3" w:rsidRDefault="00B306E3" w:rsidP="608BE452">
      <w:pPr>
        <w:rPr>
          <w:i/>
          <w:iCs/>
        </w:rPr>
      </w:pPr>
    </w:p>
    <w:p w:rsidR="00AF04D9" w:rsidRDefault="083C8803" w:rsidP="608BE452">
      <w:r w:rsidRPr="4EFE9A2D">
        <w:rPr>
          <w:i/>
          <w:iCs/>
        </w:rPr>
        <w:t>P</w:t>
      </w:r>
      <w:r w:rsidR="44A4ED27" w:rsidRPr="4EFE9A2D">
        <w:rPr>
          <w:i/>
          <w:iCs/>
        </w:rPr>
        <w:t xml:space="preserve">repareTopographyExample.py </w:t>
      </w:r>
      <w:r w:rsidR="44A4ED27">
        <w:t>was developed as a sample code that creates parameter dataset for RRTMGP test</w:t>
      </w:r>
      <w:r w:rsidR="2DC20415">
        <w:t>. However,</w:t>
      </w:r>
      <w:r w:rsidR="44A4ED27">
        <w:t xml:space="preserve"> t</w:t>
      </w:r>
      <w:r w:rsidR="000B5E7B">
        <w:t xml:space="preserve">he user is encouraged to modify </w:t>
      </w:r>
      <w:r w:rsidR="4B78C741" w:rsidRPr="4EFE9A2D">
        <w:t>it</w:t>
      </w:r>
      <w:r w:rsidR="000B5E7B">
        <w:t xml:space="preserve"> to meet their requirements as they see fit.</w:t>
      </w:r>
      <w:r w:rsidR="744E77FB">
        <w:t xml:space="preserve"> </w:t>
      </w:r>
      <w:r w:rsidR="25983F3C">
        <w:t>Its</w:t>
      </w:r>
      <w:r w:rsidR="000B5E7B">
        <w:t xml:space="preserve"> main functionality </w:t>
      </w:r>
      <w:r w:rsidR="4A103635">
        <w:t>co</w:t>
      </w:r>
      <w:r w:rsidR="000B5E7B">
        <w:t>n</w:t>
      </w:r>
      <w:r w:rsidR="4A103635">
        <w:t>sists of</w:t>
      </w:r>
      <w:r w:rsidR="000B5E7B">
        <w:t xml:space="preserve"> two major routines:</w:t>
      </w:r>
    </w:p>
    <w:p w:rsidR="00AF04D9" w:rsidRDefault="00AF04D9"/>
    <w:p w:rsidR="00AF04D9" w:rsidRDefault="000B5E7B" w:rsidP="4EFE9A2D">
      <w:pPr>
        <w:numPr>
          <w:ilvl w:val="0"/>
          <w:numId w:val="2"/>
        </w:numPr>
        <w:rPr>
          <w:i/>
          <w:iCs/>
        </w:rPr>
      </w:pPr>
      <w:proofErr w:type="spellStart"/>
      <w:r w:rsidRPr="4EFE9A2D">
        <w:rPr>
          <w:b/>
          <w:bCs/>
          <w:i/>
          <w:iCs/>
        </w:rPr>
        <w:t>readDEM</w:t>
      </w:r>
      <w:proofErr w:type="spellEnd"/>
      <w:r w:rsidRPr="4EFE9A2D">
        <w:rPr>
          <w:i/>
          <w:iCs/>
        </w:rPr>
        <w:t>(</w:t>
      </w:r>
      <w:proofErr w:type="spellStart"/>
      <w:r w:rsidRPr="4EFE9A2D">
        <w:rPr>
          <w:i/>
          <w:iCs/>
        </w:rPr>
        <w:t>ncFile</w:t>
      </w:r>
      <w:proofErr w:type="spellEnd"/>
      <w:r w:rsidRPr="4EFE9A2D">
        <w:rPr>
          <w:i/>
          <w:iCs/>
        </w:rPr>
        <w:t xml:space="preserve">, </w:t>
      </w:r>
      <w:proofErr w:type="spellStart"/>
      <w:r w:rsidRPr="4EFE9A2D">
        <w:rPr>
          <w:i/>
          <w:iCs/>
        </w:rPr>
        <w:t>numLat</w:t>
      </w:r>
      <w:proofErr w:type="spellEnd"/>
      <w:r w:rsidRPr="4EFE9A2D">
        <w:rPr>
          <w:i/>
          <w:iCs/>
        </w:rPr>
        <w:t xml:space="preserve">, </w:t>
      </w:r>
      <w:proofErr w:type="spellStart"/>
      <w:r w:rsidRPr="4EFE9A2D">
        <w:rPr>
          <w:i/>
          <w:iCs/>
        </w:rPr>
        <w:t>numLon</w:t>
      </w:r>
      <w:proofErr w:type="spellEnd"/>
      <w:r w:rsidRPr="4EFE9A2D">
        <w:rPr>
          <w:i/>
          <w:iCs/>
        </w:rPr>
        <w:t>)</w:t>
      </w:r>
      <w:r>
        <w:t xml:space="preserve"> that reads DEM dataset and reshapes it into a matrix with longitude dimension corresponding to rows and columns to latitude dimension, respectfully. Generally, this function implementation depends on the user DEM dataset</w:t>
      </w:r>
      <w:r w:rsidR="70235058">
        <w:t xml:space="preserve"> structure</w:t>
      </w:r>
      <w:r>
        <w:t>.</w:t>
      </w:r>
      <w:r w:rsidR="69B052CE">
        <w:t xml:space="preserve"> </w:t>
      </w:r>
      <w:r w:rsidR="69B052CE" w:rsidRPr="4EFE9A2D">
        <w:rPr>
          <w:i/>
          <w:iCs/>
        </w:rPr>
        <w:t>Important note, the user DEM may in</w:t>
      </w:r>
      <w:r w:rsidR="0B1A4CF9" w:rsidRPr="4EFE9A2D">
        <w:rPr>
          <w:i/>
          <w:iCs/>
        </w:rPr>
        <w:t>c</w:t>
      </w:r>
      <w:r w:rsidR="69B052CE" w:rsidRPr="4EFE9A2D">
        <w:rPr>
          <w:i/>
          <w:iCs/>
        </w:rPr>
        <w:t xml:space="preserve">lude the ocean floor depth as negative numbers. It’s the user </w:t>
      </w:r>
      <w:r w:rsidR="4751866B" w:rsidRPr="4EFE9A2D">
        <w:rPr>
          <w:i/>
          <w:iCs/>
        </w:rPr>
        <w:t>responsibility to ensure that DEM over ocean provides valid elevation map.</w:t>
      </w:r>
    </w:p>
    <w:p w:rsidR="00AF04D9" w:rsidRDefault="00AF04D9">
      <w:pPr>
        <w:ind w:left="720"/>
      </w:pPr>
    </w:p>
    <w:p w:rsidR="00AF04D9" w:rsidRDefault="000B5E7B">
      <w:pPr>
        <w:numPr>
          <w:ilvl w:val="0"/>
          <w:numId w:val="2"/>
        </w:numPr>
      </w:pPr>
      <w:proofErr w:type="spellStart"/>
      <w:r w:rsidRPr="4EFE9A2D">
        <w:rPr>
          <w:b/>
          <w:bCs/>
          <w:i/>
          <w:iCs/>
        </w:rPr>
        <w:t>topCalc</w:t>
      </w:r>
      <w:proofErr w:type="spellEnd"/>
      <w:r w:rsidRPr="4EFE9A2D">
        <w:rPr>
          <w:i/>
          <w:iCs/>
        </w:rPr>
        <w:t>(</w:t>
      </w:r>
      <w:proofErr w:type="spellStart"/>
      <w:r w:rsidRPr="4EFE9A2D">
        <w:rPr>
          <w:i/>
          <w:iCs/>
        </w:rPr>
        <w:t>inGrid</w:t>
      </w:r>
      <w:proofErr w:type="spellEnd"/>
      <w:r w:rsidRPr="4EFE9A2D">
        <w:rPr>
          <w:i/>
          <w:iCs/>
        </w:rPr>
        <w:t xml:space="preserve">, lat1, lat2, lon1, lon2, </w:t>
      </w:r>
      <w:proofErr w:type="spellStart"/>
      <w:r w:rsidRPr="4EFE9A2D">
        <w:rPr>
          <w:i/>
          <w:iCs/>
        </w:rPr>
        <w:t>delX</w:t>
      </w:r>
      <w:proofErr w:type="spellEnd"/>
      <w:r w:rsidRPr="4EFE9A2D">
        <w:rPr>
          <w:i/>
          <w:iCs/>
        </w:rPr>
        <w:t xml:space="preserve">=1, </w:t>
      </w:r>
      <w:proofErr w:type="spellStart"/>
      <w:r w:rsidRPr="4EFE9A2D">
        <w:rPr>
          <w:i/>
          <w:iCs/>
        </w:rPr>
        <w:t>delY</w:t>
      </w:r>
      <w:proofErr w:type="spellEnd"/>
      <w:r w:rsidRPr="4EFE9A2D">
        <w:rPr>
          <w:i/>
          <w:iCs/>
        </w:rPr>
        <w:t xml:space="preserve">=1, </w:t>
      </w:r>
      <w:proofErr w:type="spellStart"/>
      <w:r w:rsidRPr="4EFE9A2D">
        <w:rPr>
          <w:i/>
          <w:iCs/>
        </w:rPr>
        <w:t>saveFig</w:t>
      </w:r>
      <w:proofErr w:type="spellEnd"/>
      <w:r w:rsidRPr="4EFE9A2D">
        <w:rPr>
          <w:i/>
          <w:iCs/>
        </w:rPr>
        <w:t xml:space="preserve">=False, </w:t>
      </w:r>
      <w:proofErr w:type="spellStart"/>
      <w:r w:rsidRPr="4EFE9A2D">
        <w:rPr>
          <w:i/>
          <w:iCs/>
        </w:rPr>
        <w:t>toPlot</w:t>
      </w:r>
      <w:proofErr w:type="spellEnd"/>
      <w:r w:rsidRPr="4EFE9A2D">
        <w:rPr>
          <w:i/>
          <w:iCs/>
        </w:rPr>
        <w:t xml:space="preserve">=False, </w:t>
      </w:r>
      <w:proofErr w:type="spellStart"/>
      <w:r w:rsidRPr="4EFE9A2D">
        <w:rPr>
          <w:i/>
          <w:iCs/>
        </w:rPr>
        <w:t>nBlocks</w:t>
      </w:r>
      <w:proofErr w:type="spellEnd"/>
      <w:r w:rsidRPr="4EFE9A2D">
        <w:rPr>
          <w:i/>
          <w:iCs/>
        </w:rPr>
        <w:t xml:space="preserve">=100, </w:t>
      </w:r>
      <w:proofErr w:type="spellStart"/>
      <w:r w:rsidRPr="4EFE9A2D">
        <w:rPr>
          <w:i/>
          <w:iCs/>
        </w:rPr>
        <w:t>add_aux</w:t>
      </w:r>
      <w:proofErr w:type="spellEnd"/>
      <w:r w:rsidRPr="4EFE9A2D">
        <w:rPr>
          <w:i/>
          <w:iCs/>
        </w:rPr>
        <w:t xml:space="preserve">=False, </w:t>
      </w:r>
      <w:proofErr w:type="spellStart"/>
      <w:r w:rsidRPr="4EFE9A2D">
        <w:rPr>
          <w:i/>
          <w:iCs/>
        </w:rPr>
        <w:t>nZen</w:t>
      </w:r>
      <w:proofErr w:type="spellEnd"/>
      <w:r w:rsidRPr="4EFE9A2D">
        <w:rPr>
          <w:i/>
          <w:iCs/>
        </w:rPr>
        <w:t xml:space="preserve">=19, </w:t>
      </w:r>
      <w:proofErr w:type="spellStart"/>
      <w:r w:rsidRPr="4EFE9A2D">
        <w:rPr>
          <w:i/>
          <w:iCs/>
        </w:rPr>
        <w:t>nHz</w:t>
      </w:r>
      <w:proofErr w:type="spellEnd"/>
      <w:r w:rsidRPr="4EFE9A2D">
        <w:rPr>
          <w:i/>
          <w:iCs/>
        </w:rPr>
        <w:t>=16)</w:t>
      </w:r>
      <w:r>
        <w:t xml:space="preserve"> performs all computations and generates output as a single </w:t>
      </w:r>
      <w:proofErr w:type="spellStart"/>
      <w:r>
        <w:t>netCDF</w:t>
      </w:r>
      <w:proofErr w:type="spellEnd"/>
      <w:r>
        <w:t xml:space="preserve"> per computational grid cell. Later, these files can be used to </w:t>
      </w:r>
      <w:r w:rsidR="00AB5B4A">
        <w:t>generate a</w:t>
      </w:r>
      <w:r>
        <w:t xml:space="preserve"> dataset that can be organized to accommodate user specific requirements. </w:t>
      </w:r>
    </w:p>
    <w:p w:rsidR="00AF04D9" w:rsidRDefault="00AF04D9">
      <w:pPr>
        <w:ind w:left="720"/>
      </w:pPr>
    </w:p>
    <w:p w:rsidR="00AF04D9" w:rsidRDefault="000B5E7B" w:rsidP="4EFE9A2D">
      <w:pPr>
        <w:numPr>
          <w:ilvl w:val="0"/>
          <w:numId w:val="2"/>
        </w:numPr>
        <w:rPr>
          <w:rFonts w:eastAsia="Liberation Serif" w:cs="Liberation Serif"/>
        </w:rPr>
      </w:pPr>
      <w:r>
        <w:t>The auxiliary routines (</w:t>
      </w:r>
      <w:proofErr w:type="spellStart"/>
      <w:r w:rsidRPr="4EFE9A2D">
        <w:rPr>
          <w:b/>
          <w:bCs/>
        </w:rPr>
        <w:t>prepareSW</w:t>
      </w:r>
      <w:proofErr w:type="spellEnd"/>
      <w:r>
        <w:t xml:space="preserve"> and </w:t>
      </w:r>
      <w:proofErr w:type="spellStart"/>
      <w:r w:rsidRPr="4EFE9A2D">
        <w:rPr>
          <w:b/>
          <w:bCs/>
        </w:rPr>
        <w:t>prepareLW</w:t>
      </w:r>
      <w:proofErr w:type="spellEnd"/>
      <w:r w:rsidRPr="4EFE9A2D">
        <w:rPr>
          <w:b/>
          <w:bCs/>
        </w:rPr>
        <w:t>)</w:t>
      </w:r>
      <w:r>
        <w:t xml:space="preserve"> generate datasets that are specific to </w:t>
      </w:r>
      <w:r w:rsidR="622D73A6">
        <w:t xml:space="preserve">the </w:t>
      </w:r>
      <w:r>
        <w:t xml:space="preserve">RRTMGP </w:t>
      </w:r>
      <w:r w:rsidR="63E95EAD">
        <w:t xml:space="preserve">test </w:t>
      </w:r>
      <w:proofErr w:type="spellStart"/>
      <w:r w:rsidR="686E3500" w:rsidRPr="4EFE9A2D">
        <w:rPr>
          <w:rFonts w:eastAsia="Liberation Serif" w:cs="Liberation Serif"/>
          <w:i/>
          <w:iCs/>
        </w:rPr>
        <w:t>flux_compute_topography</w:t>
      </w:r>
      <w:proofErr w:type="spellEnd"/>
      <w:r>
        <w:t>.</w:t>
      </w:r>
    </w:p>
    <w:p w:rsidR="00AF04D9" w:rsidRDefault="00AF04D9"/>
    <w:p w:rsidR="00AF04D9" w:rsidRDefault="000B5E7B">
      <w:pPr>
        <w:ind w:left="360" w:hanging="269"/>
      </w:pPr>
      <w:proofErr w:type="spellStart"/>
      <w:r>
        <w:rPr>
          <w:b/>
          <w:bCs/>
          <w:i/>
          <w:iCs/>
        </w:rPr>
        <w:t>topCalc</w:t>
      </w:r>
      <w:proofErr w:type="spellEnd"/>
      <w:r>
        <w:t xml:space="preserve"> parameters:</w:t>
      </w:r>
    </w:p>
    <w:p w:rsidR="00AF04D9" w:rsidRDefault="00AF04D9">
      <w:pPr>
        <w:ind w:left="360" w:hanging="269"/>
      </w:pPr>
    </w:p>
    <w:p w:rsidR="00AF04D9" w:rsidRDefault="000B5E7B">
      <w:pPr>
        <w:ind w:left="360" w:hanging="269"/>
      </w:pPr>
      <w:proofErr w:type="spellStart"/>
      <w:r w:rsidRPr="608BE452">
        <w:rPr>
          <w:i/>
          <w:iCs/>
        </w:rPr>
        <w:t>inGrid</w:t>
      </w:r>
      <w:proofErr w:type="spellEnd"/>
      <w:r w:rsidRPr="608BE452">
        <w:rPr>
          <w:i/>
          <w:iCs/>
        </w:rPr>
        <w:t xml:space="preserve"> </w:t>
      </w:r>
      <w:r>
        <w:t xml:space="preserve">is the matrix that contains the DEM dataset for the whole </w:t>
      </w:r>
      <w:r w:rsidR="79A6240C">
        <w:t>Earth.</w:t>
      </w:r>
    </w:p>
    <w:p w:rsidR="00AF04D9" w:rsidRDefault="00AF04D9">
      <w:pPr>
        <w:ind w:left="360" w:hanging="269"/>
      </w:pPr>
    </w:p>
    <w:p w:rsidR="00AF04D9" w:rsidRDefault="000B5E7B">
      <w:pPr>
        <w:ind w:left="360" w:hanging="269"/>
      </w:pPr>
      <w:r>
        <w:rPr>
          <w:i/>
          <w:iCs/>
        </w:rPr>
        <w:t xml:space="preserve">lat1, lat2 </w:t>
      </w:r>
      <w:r>
        <w:t xml:space="preserve">are the southern and northern latitudes of the computational grid box with resolution of </w:t>
      </w:r>
      <w:proofErr w:type="spellStart"/>
      <w:r>
        <w:t>delLat</w:t>
      </w:r>
      <w:proofErr w:type="spellEnd"/>
      <w:r>
        <w:t xml:space="preserve"> (default is 1 degree);</w:t>
      </w:r>
    </w:p>
    <w:p w:rsidR="00AF04D9" w:rsidRDefault="00AF04D9">
      <w:pPr>
        <w:ind w:left="360" w:hanging="269"/>
      </w:pPr>
    </w:p>
    <w:p w:rsidR="00AF04D9" w:rsidRDefault="000B5E7B">
      <w:pPr>
        <w:ind w:left="360" w:hanging="269"/>
      </w:pPr>
      <w:r>
        <w:rPr>
          <w:i/>
          <w:iCs/>
        </w:rPr>
        <w:t xml:space="preserve">lon1, lon2 </w:t>
      </w:r>
      <w:r>
        <w:t xml:space="preserve">are the western and eastern longitudes of the computational grid box with resolution of </w:t>
      </w:r>
      <w:proofErr w:type="spellStart"/>
      <w:r>
        <w:t>delLon</w:t>
      </w:r>
      <w:proofErr w:type="spellEnd"/>
      <w:r>
        <w:t xml:space="preserve"> (default is 1 degree);</w:t>
      </w:r>
    </w:p>
    <w:p w:rsidR="00AF04D9" w:rsidRDefault="00AF04D9">
      <w:pPr>
        <w:ind w:left="360" w:hanging="269"/>
      </w:pPr>
    </w:p>
    <w:p w:rsidR="00AF04D9" w:rsidRDefault="000B5E7B">
      <w:pPr>
        <w:ind w:left="360" w:hanging="269"/>
      </w:pPr>
      <w:proofErr w:type="spellStart"/>
      <w:r>
        <w:rPr>
          <w:i/>
          <w:iCs/>
        </w:rPr>
        <w:t>toPlot</w:t>
      </w:r>
      <w:proofErr w:type="spellEnd"/>
      <w:r>
        <w:rPr>
          <w:i/>
          <w:iCs/>
        </w:rPr>
        <w:t xml:space="preserve"> </w:t>
      </w:r>
      <w:r>
        <w:t>is the flag controlling whether the plot showing the computational progress and visualizing some parameters will be generated (default is not to generate);</w:t>
      </w:r>
    </w:p>
    <w:p w:rsidR="00AF04D9" w:rsidRDefault="00AF04D9">
      <w:pPr>
        <w:ind w:left="360" w:hanging="269"/>
      </w:pPr>
    </w:p>
    <w:p w:rsidR="00AF04D9" w:rsidRDefault="000B5E7B">
      <w:pPr>
        <w:ind w:left="360" w:hanging="269"/>
      </w:pPr>
      <w:proofErr w:type="spellStart"/>
      <w:r>
        <w:rPr>
          <w:i/>
          <w:iCs/>
        </w:rPr>
        <w:t>saveFig</w:t>
      </w:r>
      <w:proofErr w:type="spellEnd"/>
      <w:r>
        <w:t xml:space="preserve"> is the flag indicating whether the produced figures will be saved (default is not to save);</w:t>
      </w:r>
    </w:p>
    <w:p w:rsidR="00AF04D9" w:rsidRDefault="00AF04D9">
      <w:pPr>
        <w:ind w:left="360" w:hanging="269"/>
      </w:pPr>
    </w:p>
    <w:p w:rsidR="00AF04D9" w:rsidRDefault="000B5E7B">
      <w:pPr>
        <w:ind w:left="360" w:hanging="269"/>
      </w:pPr>
      <w:proofErr w:type="spellStart"/>
      <w:r>
        <w:rPr>
          <w:i/>
          <w:iCs/>
        </w:rPr>
        <w:t>nBlocks</w:t>
      </w:r>
      <w:proofErr w:type="spellEnd"/>
      <w:r>
        <w:t xml:space="preserve"> is the amount of DEM cells on which the computational area is extended in all directions (the default is 100); </w:t>
      </w:r>
    </w:p>
    <w:p w:rsidR="00AF04D9" w:rsidRDefault="00AF04D9">
      <w:pPr>
        <w:ind w:left="360" w:hanging="269"/>
      </w:pPr>
    </w:p>
    <w:p w:rsidR="00AF04D9" w:rsidRDefault="000B5E7B">
      <w:pPr>
        <w:ind w:left="360" w:hanging="269"/>
      </w:pPr>
      <w:proofErr w:type="spellStart"/>
      <w:r w:rsidRPr="4EFE9A2D">
        <w:rPr>
          <w:i/>
          <w:iCs/>
        </w:rPr>
        <w:t>add_aux</w:t>
      </w:r>
      <w:proofErr w:type="spellEnd"/>
      <w:r w:rsidRPr="4EFE9A2D">
        <w:rPr>
          <w:i/>
          <w:iCs/>
        </w:rPr>
        <w:t xml:space="preserve"> </w:t>
      </w:r>
      <w:r>
        <w:t>is</w:t>
      </w:r>
      <w:r w:rsidRPr="4EFE9A2D">
        <w:rPr>
          <w:i/>
          <w:iCs/>
        </w:rPr>
        <w:t xml:space="preserve"> </w:t>
      </w:r>
      <w:r>
        <w:t xml:space="preserve">the flag controlling whether to put extra information into the output </w:t>
      </w:r>
      <w:proofErr w:type="spellStart"/>
      <w:r>
        <w:t>netCDF</w:t>
      </w:r>
      <w:proofErr w:type="spellEnd"/>
      <w:r>
        <w:t xml:space="preserve"> file. The implemented code can either create a simplified output that provides the just necessary parameters that quantify the topography effect or add extra data that allows the user to look into details of the </w:t>
      </w:r>
      <w:r>
        <w:lastRenderedPageBreak/>
        <w:t>parameter generations (slope distributions, horizon angle distributions as a function of solar azimuth, etc)</w:t>
      </w:r>
    </w:p>
    <w:p w:rsidR="00AF04D9" w:rsidRDefault="00AF04D9">
      <w:pPr>
        <w:ind w:left="360" w:hanging="269"/>
      </w:pPr>
    </w:p>
    <w:p w:rsidR="00AF04D9" w:rsidRDefault="000B5E7B">
      <w:proofErr w:type="spellStart"/>
      <w:r>
        <w:rPr>
          <w:i/>
          <w:iCs/>
        </w:rPr>
        <w:t>nZen</w:t>
      </w:r>
      <w:proofErr w:type="spellEnd"/>
      <w:r>
        <w:t xml:space="preserve"> is the number of solar zenith angles the code uses to create tables for (the default value is 19);</w:t>
      </w:r>
    </w:p>
    <w:p w:rsidR="00AF04D9" w:rsidRDefault="00AF04D9"/>
    <w:p w:rsidR="00AF04D9" w:rsidRDefault="000B5E7B">
      <w:r>
        <w:rPr>
          <w:i/>
          <w:iCs/>
        </w:rPr>
        <w:t xml:space="preserve"> </w:t>
      </w:r>
      <w:proofErr w:type="spellStart"/>
      <w:r>
        <w:rPr>
          <w:i/>
          <w:iCs/>
        </w:rPr>
        <w:t>nHz</w:t>
      </w:r>
      <w:proofErr w:type="spellEnd"/>
      <w:r>
        <w:t xml:space="preserve"> is the number of solar azimuth angles the code uses to create tables for (the default value is 16);</w:t>
      </w:r>
      <w:r>
        <w:rPr>
          <w:i/>
          <w:iCs/>
        </w:rPr>
        <w:t xml:space="preserve"> </w:t>
      </w:r>
    </w:p>
    <w:p w:rsidR="00AF04D9" w:rsidRDefault="00AF04D9">
      <w:pPr>
        <w:rPr>
          <w:i/>
          <w:iCs/>
        </w:rPr>
      </w:pPr>
    </w:p>
    <w:p w:rsidR="00DE3B07" w:rsidRDefault="00DE3B07" w:rsidP="00DE3B07"/>
    <w:p w:rsidR="00DE3B07" w:rsidRDefault="00DE3B07" w:rsidP="00DE3B07"/>
    <w:p w:rsidR="00DE3B07" w:rsidRDefault="00DE3B07" w:rsidP="00DE3B07">
      <w:pPr>
        <w:keepNext/>
        <w:jc w:val="center"/>
      </w:pPr>
      <w:r>
        <w:rPr>
          <w:noProof/>
          <w:lang w:eastAsia="en-US" w:bidi="ar-SA"/>
        </w:rPr>
        <w:drawing>
          <wp:inline distT="0" distB="0" distL="0" distR="0">
            <wp:extent cx="2804160" cy="211836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srcRect/>
                    <a:stretch>
                      <a:fillRect/>
                    </a:stretch>
                  </pic:blipFill>
                  <pic:spPr bwMode="auto">
                    <a:xfrm>
                      <a:off x="0" y="0"/>
                      <a:ext cx="2804160" cy="2118360"/>
                    </a:xfrm>
                    <a:prstGeom prst="rect">
                      <a:avLst/>
                    </a:prstGeom>
                    <a:noFill/>
                    <a:ln w="9525">
                      <a:noFill/>
                      <a:miter lim="800000"/>
                      <a:headEnd/>
                      <a:tailEnd/>
                    </a:ln>
                  </pic:spPr>
                </pic:pic>
              </a:graphicData>
            </a:graphic>
          </wp:inline>
        </w:drawing>
      </w:r>
    </w:p>
    <w:p w:rsidR="00DE3B07" w:rsidRDefault="00DE3B07" w:rsidP="00DE3B07">
      <w:pPr>
        <w:pStyle w:val="Caption"/>
        <w:ind w:left="2070" w:right="1530" w:hanging="630"/>
      </w:pPr>
      <w:r>
        <w:t xml:space="preserve">Figure </w:t>
      </w:r>
      <w:r w:rsidR="001A28E5">
        <w:fldChar w:fldCharType="begin"/>
      </w:r>
      <w:r>
        <w:instrText xml:space="preserve"> SEQ Figure \* ARABIC </w:instrText>
      </w:r>
      <w:r w:rsidR="001A28E5">
        <w:fldChar w:fldCharType="separate"/>
      </w:r>
      <w:r w:rsidRPr="4EFE9A2D">
        <w:rPr>
          <w:noProof/>
        </w:rPr>
        <w:t>1</w:t>
      </w:r>
      <w:r w:rsidR="001A28E5">
        <w:fldChar w:fldCharType="end"/>
      </w:r>
      <w:r>
        <w:t xml:space="preserve"> Calculation of solar incidence angle on a sloping surface. Symbols denote solar zenith angle (ζ), slope angle (</w:t>
      </w:r>
      <w:proofErr w:type="spellStart"/>
      <w:r>
        <w:t>i</w:t>
      </w:r>
      <w:proofErr w:type="spellEnd"/>
      <w:r>
        <w:t>), slope aspect (j), solar azimuth angle (α), and b = α − j</w:t>
      </w:r>
    </w:p>
    <w:p w:rsidR="00C61CBD" w:rsidRDefault="00C61CBD" w:rsidP="00C61CBD">
      <w:pPr>
        <w:pStyle w:val="Heading3"/>
      </w:pPr>
    </w:p>
    <w:p w:rsidR="00C61CBD" w:rsidRDefault="00C61CBD" w:rsidP="00C61CBD">
      <w:pPr>
        <w:pStyle w:val="Heading3"/>
      </w:pPr>
      <w:r>
        <w:t>6.  A very short overview of terrain topography effect parameterization</w:t>
      </w:r>
    </w:p>
    <w:p w:rsidR="00C61CBD" w:rsidRPr="00DE3B07" w:rsidRDefault="00C61CBD" w:rsidP="00C61CBD"/>
    <w:p w:rsidR="00C61CBD" w:rsidRPr="00FA7EE1" w:rsidRDefault="00C61CBD" w:rsidP="00C61CBD">
      <w:pPr>
        <w:rPr>
          <w:b/>
        </w:rPr>
      </w:pPr>
      <w:r>
        <w:rPr>
          <w:b/>
        </w:rPr>
        <w:t xml:space="preserve">6.1 </w:t>
      </w:r>
      <w:r w:rsidRPr="00FA7EE1">
        <w:rPr>
          <w:b/>
        </w:rPr>
        <w:t xml:space="preserve">Terrain effect on SW </w:t>
      </w:r>
      <w:r>
        <w:rPr>
          <w:b/>
        </w:rPr>
        <w:t>fluxes</w:t>
      </w:r>
    </w:p>
    <w:p w:rsidR="00B306E3" w:rsidRDefault="00B306E3" w:rsidP="00C61CBD"/>
    <w:p w:rsidR="00C61CBD" w:rsidRDefault="00C61CBD" w:rsidP="00C61CBD">
      <w:r>
        <w:t xml:space="preserve">We start with effect of the sloping surface on the shortwave (SW) radiation as some quantities will be reused for the </w:t>
      </w:r>
      <w:proofErr w:type="spellStart"/>
      <w:r>
        <w:t>longwave</w:t>
      </w:r>
      <w:proofErr w:type="spellEnd"/>
      <w:r>
        <w:t xml:space="preserve"> (LW) effect (horizon angle estimate). </w:t>
      </w:r>
    </w:p>
    <w:p w:rsidR="00B306E3" w:rsidRDefault="00B306E3" w:rsidP="00C61CBD"/>
    <w:p w:rsidR="00C61CBD" w:rsidRDefault="00C61CBD" w:rsidP="00C61CBD">
      <w:r w:rsidRPr="001704B9">
        <w:t xml:space="preserve">The amount of direct solar radiation falling on a given surface is proportional to the area presented normal to the direction of the incoming solar beam. </w:t>
      </w:r>
      <w:r>
        <w:t>In a nut-shell the topography effect includes:</w:t>
      </w:r>
    </w:p>
    <w:p w:rsidR="00C61CBD" w:rsidRDefault="00C61CBD" w:rsidP="00C61CBD">
      <w:pPr>
        <w:pStyle w:val="ListParagraph"/>
        <w:numPr>
          <w:ilvl w:val="0"/>
          <w:numId w:val="4"/>
        </w:numPr>
        <w:spacing w:line="259" w:lineRule="auto"/>
      </w:pPr>
      <w:r>
        <w:t>the effect of slope orientation on this area;</w:t>
      </w:r>
    </w:p>
    <w:p w:rsidR="00C61CBD" w:rsidRDefault="00C61CBD" w:rsidP="00C61CBD">
      <w:pPr>
        <w:pStyle w:val="ListParagraph"/>
        <w:numPr>
          <w:ilvl w:val="0"/>
          <w:numId w:val="4"/>
        </w:numPr>
        <w:spacing w:line="259" w:lineRule="auto"/>
      </w:pPr>
      <w:r>
        <w:t>possibility for some slopes to be shaded by the neighbors from the direct solar radiation thus effectively excluding them from process of the reflection.</w:t>
      </w:r>
    </w:p>
    <w:p w:rsidR="00C61CBD" w:rsidRDefault="00C61CBD" w:rsidP="00C61CBD">
      <w:r>
        <w:t xml:space="preserve">To characterize the problem the following parameters (see </w:t>
      </w:r>
      <w:r w:rsidR="001A28E5">
        <w:fldChar w:fldCharType="begin"/>
      </w:r>
      <w:r>
        <w:instrText xml:space="preserve"> REF _Ref48831408 \h </w:instrText>
      </w:r>
      <w:r w:rsidR="001A28E5">
        <w:fldChar w:fldCharType="separate"/>
      </w:r>
      <w:r>
        <w:t xml:space="preserve">Figure </w:t>
      </w:r>
      <w:r>
        <w:rPr>
          <w:noProof/>
        </w:rPr>
        <w:t>1</w:t>
      </w:r>
      <w:r w:rsidR="001A28E5">
        <w:fldChar w:fldCharType="end"/>
      </w:r>
      <w:r>
        <w:t>) are required:</w:t>
      </w:r>
    </w:p>
    <w:p w:rsidR="00C61CBD" w:rsidRPr="00C66507" w:rsidRDefault="00C61CBD" w:rsidP="00C61CBD">
      <w:pPr>
        <w:pStyle w:val="ListParagraph"/>
        <w:numPr>
          <w:ilvl w:val="0"/>
          <w:numId w:val="5"/>
        </w:numPr>
        <w:spacing w:line="259" w:lineRule="auto"/>
        <w:rPr>
          <w:rFonts w:ascii="Calibri" w:eastAsia="Calibri" w:hAnsi="Calibri" w:cs="Calibri"/>
        </w:rPr>
      </w:pPr>
      <w:r>
        <w:t xml:space="preserve">the </w:t>
      </w:r>
      <w:r w:rsidRPr="00C66507">
        <w:rPr>
          <w:rFonts w:ascii="Calibri" w:eastAsia="Calibri" w:hAnsi="Calibri" w:cs="Calibri"/>
        </w:rPr>
        <w:t>solar zenith angle (ζ), solar azimuth angle (α);</w:t>
      </w:r>
    </w:p>
    <w:p w:rsidR="00C61CBD" w:rsidRDefault="00C61CBD" w:rsidP="00C61CBD">
      <w:pPr>
        <w:pStyle w:val="ListParagraph"/>
        <w:numPr>
          <w:ilvl w:val="0"/>
          <w:numId w:val="5"/>
        </w:numPr>
        <w:spacing w:line="259" w:lineRule="auto"/>
      </w:pPr>
      <w:r w:rsidRPr="00C66507">
        <w:rPr>
          <w:rFonts w:ascii="Calibri" w:eastAsia="Calibri" w:hAnsi="Calibri" w:cs="Calibri"/>
        </w:rPr>
        <w:t>slope angle (</w:t>
      </w:r>
      <w:proofErr w:type="spellStart"/>
      <w:r w:rsidRPr="00C66507">
        <w:rPr>
          <w:rFonts w:ascii="Calibri" w:eastAsia="Calibri" w:hAnsi="Calibri" w:cs="Calibri"/>
        </w:rPr>
        <w:t>i</w:t>
      </w:r>
      <w:proofErr w:type="spellEnd"/>
      <w:r w:rsidRPr="00C66507">
        <w:rPr>
          <w:rFonts w:ascii="Calibri" w:eastAsia="Calibri" w:hAnsi="Calibri" w:cs="Calibri"/>
        </w:rPr>
        <w:t>), slope aspect (j)</w:t>
      </w:r>
      <w:r>
        <w:t>.</w:t>
      </w:r>
    </w:p>
    <w:p w:rsidR="00DE3B07" w:rsidRDefault="00DE3B07" w:rsidP="00DE3B07"/>
    <w:p w:rsidR="00C61CBD" w:rsidRDefault="00DE3B07" w:rsidP="00DE3B07">
      <w:r>
        <w:t>If the effect of slope orientation can be computed quite straightforward (see Ref</w:t>
      </w:r>
      <w:r w:rsidR="36472932">
        <w:t>s</w:t>
      </w:r>
      <w:r w:rsidR="575A6472">
        <w:t xml:space="preserve"> </w:t>
      </w:r>
      <w:r>
        <w:t>[1, 2]) and fully characterized by a factor</w:t>
      </w:r>
    </w:p>
    <w:p w:rsidR="00C61CBD" w:rsidRDefault="00C61CBD" w:rsidP="00DE3B07"/>
    <w:p w:rsidR="00DE3B07" w:rsidRDefault="00C61CBD" w:rsidP="00C61CBD">
      <w:pPr>
        <w:pStyle w:val="MTDisplayEquation"/>
        <w:jc w:val="center"/>
      </w:pPr>
      <w:r w:rsidRPr="00C61CBD">
        <w:rPr>
          <w:position w:val="-12"/>
        </w:rPr>
        <w:object w:dxaOrig="25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5pt;height:17.15pt" o:ole="">
            <v:imagedata r:id="rId11" o:title=""/>
          </v:shape>
          <o:OLEObject Type="Embed" ProgID="Equation.DSMT4" ShapeID="_x0000_i1025" DrawAspect="Content" ObjectID="_1659533701" r:id="rId12"/>
        </w:object>
      </w:r>
    </w:p>
    <w:p w:rsidR="00DE3B07" w:rsidRPr="007940DE" w:rsidRDefault="00DE3B07" w:rsidP="00DE3B07">
      <w:pPr>
        <w:rPr>
          <w:rFonts w:eastAsia="Calibri" w:cs="Calibri"/>
        </w:rPr>
      </w:pPr>
      <w:r>
        <w:lastRenderedPageBreak/>
        <w:t xml:space="preserve">However, </w:t>
      </w:r>
      <w:r w:rsidR="0933E43D">
        <w:t xml:space="preserve">this equation </w:t>
      </w:r>
      <w:r>
        <w:t>doesn</w:t>
      </w:r>
      <w:r w:rsidR="756716C6">
        <w:t>’</w:t>
      </w:r>
      <w:r>
        <w:t xml:space="preserve">t include a possibility for a cell to be shadowed by the neighbors that requires more elaborate computations. The general approach used in [1-4] is for a given grid point to estimate a horizon angle for a set of solar azimuth angles, the number of angles used may differ. </w:t>
      </w:r>
      <w:r w:rsidR="4F97C857">
        <w:t>If Manners</w:t>
      </w:r>
      <w:r w:rsidRPr="4EFE9A2D">
        <w:rPr>
          <w:rFonts w:eastAsia="Calibri" w:cs="Calibri"/>
        </w:rPr>
        <w:t xml:space="preserve"> et al [1] uses 16 angles whereas Muller and Scherer [2] uses 24 while Dozier et al [3] shows that 32 seems to be more adequate number for their test area (the southern Sierra Nevada).</w:t>
      </w:r>
    </w:p>
    <w:p w:rsidR="00C61CBD" w:rsidRDefault="00DE3B07" w:rsidP="00DE3B07">
      <w:r w:rsidRPr="4EFE9A2D">
        <w:rPr>
          <w:rFonts w:eastAsia="Calibri" w:cs="Calibri"/>
        </w:rPr>
        <w:t xml:space="preserve">General procedure used by all authors are very similar. </w:t>
      </w:r>
      <w:r>
        <w:t xml:space="preserve">For every </w:t>
      </w:r>
      <w:proofErr w:type="spellStart"/>
      <w:r>
        <w:t>azimuthal</w:t>
      </w:r>
      <w:proofErr w:type="spellEnd"/>
      <w:r>
        <w:t xml:space="preserve"> direction for the set of locations the horizon angle is </w:t>
      </w:r>
      <w:r w:rsidR="496AE455">
        <w:t>calculated along</w:t>
      </w:r>
      <w:r>
        <w:t xml:space="preserve"> </w:t>
      </w:r>
      <w:r w:rsidR="570801E3">
        <w:t>the line</w:t>
      </w:r>
      <w:r>
        <w:t xml:space="preserve"> of </w:t>
      </w:r>
      <w:r w:rsidR="266993E1">
        <w:t>sight up</w:t>
      </w:r>
      <w:r>
        <w:t xml:space="preserve"> to a specified maximum distance (</w:t>
      </w:r>
      <w:proofErr w:type="spellStart"/>
      <w:r>
        <w:t>e.g</w:t>
      </w:r>
      <w:proofErr w:type="spellEnd"/>
      <w:r>
        <w:t>, 10 km [3</w:t>
      </w:r>
      <w:r w:rsidR="1AB11BA2">
        <w:t>]) where</w:t>
      </w:r>
      <w:r>
        <w:t xml:space="preserve"> the horizon angle, </w:t>
      </w:r>
      <w:r w:rsidR="36B0938B">
        <w:t>H, (</w:t>
      </w:r>
      <w:r>
        <w:t xml:space="preserve">measured from local zenith) is estimated as </w:t>
      </w:r>
    </w:p>
    <w:p w:rsidR="00C61CBD" w:rsidRDefault="00C61CBD" w:rsidP="00DE3B07"/>
    <w:p w:rsidR="00DE3B07" w:rsidRPr="007940DE" w:rsidRDefault="00C61CBD" w:rsidP="00C61CBD">
      <w:pPr>
        <w:jc w:val="center"/>
      </w:pPr>
      <w:r w:rsidRPr="00C61CBD">
        <w:rPr>
          <w:position w:val="-12"/>
        </w:rPr>
        <w:object w:dxaOrig="1560" w:dyaOrig="340">
          <v:shape id="_x0000_i1026" type="#_x0000_t75" style="width:78pt;height:17.15pt" o:ole="">
            <v:imagedata r:id="rId13" o:title=""/>
          </v:shape>
          <o:OLEObject Type="Embed" ProgID="Equation.DSMT4" ShapeID="_x0000_i1026" DrawAspect="Content" ObjectID="_1659533702" r:id="rId14"/>
        </w:object>
      </w:r>
    </w:p>
    <w:p w:rsidR="007940DE" w:rsidRDefault="00DE3B07" w:rsidP="4EFE9A2D">
      <w:r>
        <w:t xml:space="preserve">where </w:t>
      </w:r>
      <w:proofErr w:type="spellStart"/>
      <w:r w:rsidR="7E0B6C80" w:rsidRPr="4EFE9A2D">
        <w:rPr>
          <w:i/>
          <w:iCs/>
        </w:rPr>
        <w:t>Δh</w:t>
      </w:r>
      <w:proofErr w:type="spellEnd"/>
      <w:r w:rsidR="7E0B6C80">
        <w:t xml:space="preserve"> </w:t>
      </w:r>
      <w:r w:rsidRPr="00632382">
        <w:t xml:space="preserve">is the difference between </w:t>
      </w:r>
      <w:proofErr w:type="spellStart"/>
      <w:r w:rsidRPr="00632382">
        <w:t>orographic</w:t>
      </w:r>
      <w:proofErr w:type="spellEnd"/>
      <w:r>
        <w:t xml:space="preserve"> heights at the far and local points and </w:t>
      </w:r>
      <w:r w:rsidRPr="4EFE9A2D">
        <w:rPr>
          <w:i/>
          <w:iCs/>
        </w:rPr>
        <w:t xml:space="preserve">D </w:t>
      </w:r>
      <w:r>
        <w:t xml:space="preserve">is the distance between these two points. As result the smallest horizon angle is selected to be a representative for this </w:t>
      </w:r>
      <w:proofErr w:type="spellStart"/>
      <w:r>
        <w:t>azimuthal</w:t>
      </w:r>
      <w:proofErr w:type="spellEnd"/>
      <w:r>
        <w:t xml:space="preserve"> direction. </w:t>
      </w:r>
    </w:p>
    <w:p w:rsidR="00B306E3" w:rsidRDefault="00B306E3" w:rsidP="00DE3B07"/>
    <w:p w:rsidR="00DE3B07" w:rsidRDefault="00DE3B07" w:rsidP="00DE3B07">
      <w:r>
        <w:t xml:space="preserve">The horizon angle computation is the most </w:t>
      </w:r>
      <w:r w:rsidR="6E69757E">
        <w:t>time-consuming</w:t>
      </w:r>
      <w:r>
        <w:t xml:space="preserve"> procedure (some discussion about an efficient implementation can be found in [3]) </w:t>
      </w:r>
      <w:r w:rsidR="5888DF93">
        <w:t>since the</w:t>
      </w:r>
      <w:r>
        <w:t xml:space="preserve"> horizon angle angular distribution </w:t>
      </w:r>
      <w:r w:rsidR="007940DE">
        <w:t>has to be</w:t>
      </w:r>
      <w:r>
        <w:t xml:space="preserve"> computed for number of </w:t>
      </w:r>
      <w:proofErr w:type="spellStart"/>
      <w:r>
        <w:t>azimuthal</w:t>
      </w:r>
      <w:proofErr w:type="spellEnd"/>
      <w:r>
        <w:t xml:space="preserve"> direction (in our case default 16) for every grid point at DEM resolution.  </w:t>
      </w:r>
    </w:p>
    <w:p w:rsidR="00B306E3" w:rsidRDefault="00B306E3" w:rsidP="00DE3B07"/>
    <w:p w:rsidR="00DE3B07" w:rsidRDefault="00DE3B07" w:rsidP="00DE3B07">
      <w:r>
        <w:t xml:space="preserve">The computed horizon angles </w:t>
      </w:r>
      <w:r w:rsidR="3D309749">
        <w:t>allow</w:t>
      </w:r>
      <w:r>
        <w:t xml:space="preserve"> us to estimate whether a given grid </w:t>
      </w:r>
      <w:r w:rsidR="007940DE">
        <w:t xml:space="preserve">cell </w:t>
      </w:r>
      <w:r>
        <w:t xml:space="preserve">will be illuminated for a given solar position by introducing a binary shadow mask </w:t>
      </w:r>
    </w:p>
    <w:p w:rsidR="007940DE" w:rsidRDefault="007940DE" w:rsidP="00DE3B07"/>
    <w:p w:rsidR="00DE3B07" w:rsidRDefault="00DE3B07" w:rsidP="00C61CBD">
      <w:pPr>
        <w:pStyle w:val="MTDisplayEquation"/>
        <w:tabs>
          <w:tab w:val="clear" w:pos="4680"/>
          <w:tab w:val="center" w:pos="1440"/>
        </w:tabs>
        <w:jc w:val="center"/>
      </w:pPr>
      <w:r w:rsidRPr="00C66507">
        <w:rPr>
          <w:position w:val="-26"/>
        </w:rPr>
        <w:object w:dxaOrig="2760" w:dyaOrig="620">
          <v:shape id="_x0000_i1027" type="#_x0000_t75" style="width:138pt;height:31.3pt" o:ole="">
            <v:imagedata r:id="rId15" o:title=""/>
          </v:shape>
          <o:OLEObject Type="Embed" ProgID="Equation.DSMT4" ShapeID="_x0000_i1027" DrawAspect="Content" ObjectID="_1659533703" r:id="rId16"/>
        </w:object>
      </w:r>
    </w:p>
    <w:p w:rsidR="00DE3B07" w:rsidRDefault="00DE3B07" w:rsidP="00DE3B07">
      <w:r>
        <w:t>The total correction factor combines</w:t>
      </w:r>
      <w:r w:rsidRPr="009E5CC5">
        <w:t xml:space="preserve"> binary shadow mask</w:t>
      </w:r>
      <w:r>
        <w:t xml:space="preserve"> and factor O</w:t>
      </w:r>
      <w:r w:rsidRPr="009E5CC5">
        <w:rPr>
          <w:vertAlign w:val="subscript"/>
        </w:rPr>
        <w:t>x</w:t>
      </w:r>
      <w:r>
        <w:t xml:space="preserve"> and has a form:</w:t>
      </w:r>
    </w:p>
    <w:p w:rsidR="00C61CBD" w:rsidRDefault="00C61CBD" w:rsidP="00DE3B07"/>
    <w:p w:rsidR="007940DE" w:rsidRDefault="00C61CBD" w:rsidP="00C61CBD">
      <w:pPr>
        <w:jc w:val="center"/>
      </w:pPr>
      <w:r w:rsidRPr="00C61CBD">
        <w:rPr>
          <w:position w:val="-12"/>
        </w:rPr>
        <w:object w:dxaOrig="3360" w:dyaOrig="340">
          <v:shape id="_x0000_i1028" type="#_x0000_t75" style="width:168pt;height:17.15pt" o:ole="">
            <v:imagedata r:id="rId17" o:title=""/>
          </v:shape>
          <o:OLEObject Type="Embed" ProgID="Equation.DSMT4" ShapeID="_x0000_i1028" DrawAspect="Content" ObjectID="_1659533704" r:id="rId18"/>
        </w:object>
      </w:r>
    </w:p>
    <w:p w:rsidR="00C61CBD" w:rsidRDefault="00C61CBD" w:rsidP="00DE3B07"/>
    <w:p w:rsidR="00DE3B07" w:rsidRDefault="00DE3B07" w:rsidP="00DE3B07">
      <w:r>
        <w:t xml:space="preserve">Since the correction factor for a computational grid point just a weighted average of the all correction factors of all contributing DEM grid cells at preprocessing stage </w:t>
      </w:r>
      <w:r w:rsidR="0912E98F">
        <w:t>these average factors</w:t>
      </w:r>
      <w:r>
        <w:t xml:space="preserve"> are computed for a set of solar zenith and azimuth angles. Then during the RRTMGP run a correction factor for a given solar position is found by 2D interpolation.</w:t>
      </w:r>
    </w:p>
    <w:p w:rsidR="00B306E3" w:rsidRDefault="00B306E3" w:rsidP="00DE3B07"/>
    <w:p w:rsidR="00DE3B07" w:rsidRDefault="007940DE" w:rsidP="00DE3B07">
      <w:pPr>
        <w:rPr>
          <w:b/>
        </w:rPr>
      </w:pPr>
      <w:r>
        <w:rPr>
          <w:b/>
        </w:rPr>
        <w:t xml:space="preserve">6.2 </w:t>
      </w:r>
      <w:r w:rsidR="00DE3B07" w:rsidRPr="00FA7EE1">
        <w:rPr>
          <w:b/>
        </w:rPr>
        <w:t xml:space="preserve">Terrain effect on </w:t>
      </w:r>
      <w:r w:rsidR="00DE3B07">
        <w:rPr>
          <w:b/>
        </w:rPr>
        <w:t>LW fluxes</w:t>
      </w:r>
      <w:r w:rsidR="00DE3B07" w:rsidRPr="00FA7EE1">
        <w:rPr>
          <w:b/>
        </w:rPr>
        <w:t xml:space="preserve"> </w:t>
      </w:r>
    </w:p>
    <w:p w:rsidR="00B306E3" w:rsidRDefault="00B306E3" w:rsidP="00DE3B07"/>
    <w:p w:rsidR="00DE3B07" w:rsidRDefault="00DE3B07" w:rsidP="00DE3B07">
      <w:r>
        <w:t xml:space="preserve">For SW the terrain shadowing results in blocking solar radiation and thus reduction in reflected radiation which affects radiance balance up to TOA. However, for LW the situation is somewhat simpler affecting only the surface level energy balance as downward radiance includes two </w:t>
      </w:r>
      <w:r w:rsidR="7F10E6A0">
        <w:t>components</w:t>
      </w:r>
      <w:r>
        <w:t>: flux from the sky and flux from the surface</w:t>
      </w:r>
    </w:p>
    <w:p w:rsidR="007940DE" w:rsidRDefault="007940DE" w:rsidP="00DE3B07"/>
    <w:p w:rsidR="00DE3B07" w:rsidRDefault="00DE3B07" w:rsidP="00DE3B07">
      <w:pPr>
        <w:pStyle w:val="MTDisplayEquation"/>
      </w:pPr>
      <w:r>
        <w:tab/>
      </w:r>
      <w:r w:rsidRPr="00D02E0D">
        <w:rPr>
          <w:position w:val="-24"/>
        </w:rPr>
        <w:object w:dxaOrig="2920" w:dyaOrig="560">
          <v:shape id="_x0000_i1029" type="#_x0000_t75" style="width:145.7pt;height:28.3pt" o:ole="">
            <v:imagedata r:id="rId19" o:title=""/>
          </v:shape>
          <o:OLEObject Type="Embed" ProgID="Equation.DSMT4" ShapeID="_x0000_i1029" DrawAspect="Content" ObjectID="_1659533705" r:id="rId20"/>
        </w:object>
      </w:r>
    </w:p>
    <w:p w:rsidR="00DE3B07" w:rsidRDefault="00DE3B07" w:rsidP="00DE3B07">
      <w:r>
        <w:t xml:space="preserve">where factor, </w:t>
      </w:r>
      <w:r w:rsidRPr="4EFE9A2D">
        <w:rPr>
          <w:i/>
          <w:iCs/>
        </w:rPr>
        <w:t>V</w:t>
      </w:r>
      <w:r>
        <w:t xml:space="preserve">, is the sky-view factor and </w:t>
      </w:r>
      <w:proofErr w:type="spellStart"/>
      <w:r w:rsidRPr="4EFE9A2D">
        <w:rPr>
          <w:i/>
          <w:iCs/>
        </w:rPr>
        <w:t>cos</w:t>
      </w:r>
      <w:proofErr w:type="spellEnd"/>
      <w:r w:rsidRPr="4EFE9A2D">
        <w:rPr>
          <w:i/>
          <w:iCs/>
        </w:rPr>
        <w:t>(</w:t>
      </w:r>
      <w:proofErr w:type="spellStart"/>
      <w:r w:rsidRPr="4EFE9A2D">
        <w:rPr>
          <w:i/>
          <w:iCs/>
        </w:rPr>
        <w:t>i</w:t>
      </w:r>
      <w:proofErr w:type="spellEnd"/>
      <w:r w:rsidRPr="4EFE9A2D">
        <w:rPr>
          <w:i/>
          <w:iCs/>
        </w:rPr>
        <w:t>)</w:t>
      </w:r>
      <w:r>
        <w:t xml:space="preserve"> is </w:t>
      </w:r>
      <w:r w:rsidR="14F84987">
        <w:t>used to</w:t>
      </w:r>
      <w:r>
        <w:t xml:space="preserve"> correct for the extra area of the sloped surface of the grid-box. The sky-view factor has a form</w:t>
      </w:r>
    </w:p>
    <w:p w:rsidR="007940DE" w:rsidRDefault="007940DE" w:rsidP="00DE3B07"/>
    <w:p w:rsidR="00DE3B07" w:rsidRDefault="00DE3B07" w:rsidP="00C61CBD">
      <w:pPr>
        <w:pStyle w:val="MTDisplayEquation"/>
      </w:pPr>
      <w:r>
        <w:lastRenderedPageBreak/>
        <w:tab/>
      </w:r>
      <w:r w:rsidR="00C61CBD" w:rsidRPr="00C61CBD">
        <w:rPr>
          <w:position w:val="-28"/>
        </w:rPr>
        <w:object w:dxaOrig="3760" w:dyaOrig="660">
          <v:shape id="_x0000_i1030" type="#_x0000_t75" style="width:188.15pt;height:32.55pt" o:ole="">
            <v:imagedata r:id="rId21" o:title=""/>
          </v:shape>
          <o:OLEObject Type="Embed" ProgID="Equation.DSMT4" ShapeID="_x0000_i1030" DrawAspect="Content" ObjectID="_1659533706" r:id="rId22"/>
        </w:object>
      </w:r>
      <w:r>
        <w:t>.</w:t>
      </w:r>
    </w:p>
    <w:p w:rsidR="00DE3B07" w:rsidRDefault="00DE3B07" w:rsidP="00DE3B07"/>
    <w:p w:rsidR="00DE3B07" w:rsidRDefault="00DE3B07" w:rsidP="00DE3B07">
      <w:r>
        <w:t>More detailed discussion on the sky-view factor derivation can be found in [1, 3]. Note the difference between the definition used in [1, 4] and [2] (</w:t>
      </w:r>
      <w:r w:rsidRPr="005D4ECE">
        <w:t>the surface area correction is often omitted from parameterizations of diffuse surface radiation</w:t>
      </w:r>
      <w:r>
        <w:t>) that are discussed in more details in [1</w:t>
      </w:r>
      <w:r w:rsidR="007940DE">
        <w:t>]</w:t>
      </w:r>
    </w:p>
    <w:p w:rsidR="00DE3B07" w:rsidRDefault="00DE3B07" w:rsidP="00DE3B07">
      <w:r>
        <w:t xml:space="preserve">Here, the correct formulas that include effect </w:t>
      </w:r>
      <w:r w:rsidR="7238FC9E">
        <w:t>of non</w:t>
      </w:r>
      <w:r>
        <w:t>-unit emissivity:</w:t>
      </w:r>
    </w:p>
    <w:p w:rsidR="007940DE" w:rsidRDefault="007940DE" w:rsidP="00DE3B07"/>
    <w:p w:rsidR="00DE3B07" w:rsidRDefault="00DE3B07" w:rsidP="00DE3B07">
      <w:pPr>
        <w:pStyle w:val="MTDisplayEquation"/>
      </w:pPr>
      <w:r>
        <w:tab/>
      </w:r>
      <w:r w:rsidRPr="001C45BD">
        <w:rPr>
          <w:position w:val="-24"/>
        </w:rPr>
        <w:object w:dxaOrig="2380" w:dyaOrig="580">
          <v:shape id="_x0000_i1031" type="#_x0000_t75" style="width:118.7pt;height:28.7pt" o:ole="">
            <v:imagedata r:id="rId23" o:title=""/>
          </v:shape>
          <o:OLEObject Type="Embed" ProgID="Equation.DSMT4" ShapeID="_x0000_i1031" DrawAspect="Content" ObjectID="_1659533707" r:id="rId24"/>
        </w:object>
      </w:r>
    </w:p>
    <w:p w:rsidR="00DE3B07" w:rsidRDefault="00DE3B07" w:rsidP="00DE3B07">
      <w:r>
        <w:tab/>
      </w:r>
      <w:r>
        <w:tab/>
      </w:r>
      <w:r>
        <w:tab/>
      </w:r>
      <w:r>
        <w:tab/>
      </w:r>
      <w:r>
        <w:tab/>
      </w:r>
      <w:r w:rsidRPr="001C45BD">
        <w:rPr>
          <w:position w:val="-24"/>
        </w:rPr>
        <w:object w:dxaOrig="3300" w:dyaOrig="580">
          <v:shape id="_x0000_i1032" type="#_x0000_t75" style="width:165pt;height:28.7pt" o:ole="">
            <v:imagedata r:id="rId25" o:title=""/>
          </v:shape>
          <o:OLEObject Type="Embed" ProgID="Equation.DSMT4" ShapeID="_x0000_i1032" DrawAspect="Content" ObjectID="_1659533708" r:id="rId26"/>
        </w:object>
      </w:r>
    </w:p>
    <w:p w:rsidR="007940DE" w:rsidRDefault="007940DE" w:rsidP="00DE3B07"/>
    <w:p w:rsidR="00DE3B07" w:rsidRDefault="00DE3B07" w:rsidP="00DE3B07">
      <w:r>
        <w:tab/>
      </w:r>
      <w:r>
        <w:tab/>
      </w:r>
      <w:r>
        <w:tab/>
      </w:r>
      <w:r>
        <w:tab/>
      </w:r>
      <w:r>
        <w:tab/>
      </w:r>
      <w:r w:rsidRPr="001C45BD">
        <w:rPr>
          <w:position w:val="-26"/>
        </w:rPr>
        <w:object w:dxaOrig="2940" w:dyaOrig="620">
          <v:shape id="_x0000_i1033" type="#_x0000_t75" style="width:147pt;height:31.3pt" o:ole="">
            <v:imagedata r:id="rId27" o:title=""/>
          </v:shape>
          <o:OLEObject Type="Embed" ProgID="Equation.DSMT4" ShapeID="_x0000_i1033" DrawAspect="Content" ObjectID="_1659533709" r:id="rId28"/>
        </w:object>
      </w:r>
    </w:p>
    <w:p w:rsidR="007940DE" w:rsidRPr="00D02E0D" w:rsidRDefault="007940DE" w:rsidP="00DE3B07"/>
    <w:p w:rsidR="00DE3B07" w:rsidRDefault="00DE3B07" w:rsidP="00DE3B07">
      <w:r>
        <w:t xml:space="preserve">that allow to create a simple algorithm to include the topography effect </w:t>
      </w:r>
      <w:r w:rsidR="64A75CA4">
        <w:t>for</w:t>
      </w:r>
      <w:r>
        <w:t xml:space="preserve"> the surface level.  Independence of the correction factor on solar angles allows us to </w:t>
      </w:r>
      <w:proofErr w:type="spellStart"/>
      <w:r>
        <w:t>precompute</w:t>
      </w:r>
      <w:proofErr w:type="spellEnd"/>
      <w:r>
        <w:t xml:space="preserve"> three quantities: </w:t>
      </w:r>
    </w:p>
    <w:p w:rsidR="007940DE" w:rsidRDefault="007940DE" w:rsidP="00DE3B07"/>
    <w:p w:rsidR="00DE3B07" w:rsidRDefault="00DE3B07" w:rsidP="00DE3B07">
      <w:r>
        <w:tab/>
      </w:r>
      <w:r>
        <w:tab/>
      </w:r>
      <w:r>
        <w:tab/>
      </w:r>
      <w:r>
        <w:tab/>
      </w:r>
      <w:r w:rsidRPr="005D4ECE">
        <w:rPr>
          <w:position w:val="-26"/>
        </w:rPr>
        <w:object w:dxaOrig="2060" w:dyaOrig="620">
          <v:shape id="_x0000_i1034" type="#_x0000_t75" style="width:103.3pt;height:31.3pt" o:ole="">
            <v:imagedata r:id="rId29" o:title=""/>
          </v:shape>
          <o:OLEObject Type="Embed" ProgID="Equation.DSMT4" ShapeID="_x0000_i1034" DrawAspect="Content" ObjectID="_1659533710" r:id="rId30"/>
        </w:object>
      </w:r>
    </w:p>
    <w:p w:rsidR="007940DE" w:rsidRDefault="007940DE" w:rsidP="00DE3B07"/>
    <w:p w:rsidR="007940DE" w:rsidRDefault="00DE3B07" w:rsidP="00DE3B07">
      <w:r>
        <w:t xml:space="preserve">for </w:t>
      </w:r>
      <w:r w:rsidR="198674B7">
        <w:t>every</w:t>
      </w:r>
      <w:r>
        <w:t xml:space="preserve"> computational grid point. </w:t>
      </w:r>
    </w:p>
    <w:p w:rsidR="007940DE" w:rsidRDefault="007940DE" w:rsidP="00DE3B07"/>
    <w:p w:rsidR="00B306E3" w:rsidRDefault="00B306E3" w:rsidP="00B306E3">
      <w:pPr>
        <w:rPr>
          <w:b/>
        </w:rPr>
      </w:pPr>
    </w:p>
    <w:p w:rsidR="00B306E3" w:rsidRDefault="00B306E3" w:rsidP="00B306E3">
      <w:pPr>
        <w:pStyle w:val="ListParagraph"/>
        <w:keepNext/>
        <w:ind w:left="360"/>
        <w:jc w:val="center"/>
      </w:pPr>
      <w:r>
        <w:rPr>
          <w:noProof/>
          <w:lang w:eastAsia="en-US" w:bidi="ar-SA"/>
        </w:rPr>
        <w:drawing>
          <wp:inline distT="0" distB="0" distL="0" distR="0">
            <wp:extent cx="2590800" cy="1724025"/>
            <wp:effectExtent l="0" t="0" r="0" b="0"/>
            <wp:docPr id="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90800" cy="1724025"/>
                    </a:xfrm>
                    <a:prstGeom prst="rect">
                      <a:avLst/>
                    </a:prstGeom>
                  </pic:spPr>
                </pic:pic>
              </a:graphicData>
            </a:graphic>
          </wp:inline>
        </w:drawing>
      </w:r>
    </w:p>
    <w:p w:rsidR="00B306E3" w:rsidRDefault="00B306E3" w:rsidP="00B306E3">
      <w:pPr>
        <w:pStyle w:val="Caption"/>
        <w:ind w:left="360"/>
        <w:jc w:val="center"/>
      </w:pPr>
      <w:bookmarkStart w:id="0" w:name="_Ref48832237"/>
      <w:r>
        <w:t xml:space="preserve">Figure </w:t>
      </w:r>
      <w:fldSimple w:instr="SEQ Figure \* ARABIC">
        <w:r>
          <w:rPr>
            <w:noProof/>
          </w:rPr>
          <w:t>2</w:t>
        </w:r>
      </w:fldSimple>
      <w:bookmarkEnd w:id="0"/>
      <w:r>
        <w:t xml:space="preserve"> Assumed orientation of computational grid (yellow lines) with respect to the DEM grid (blue lines)</w:t>
      </w:r>
    </w:p>
    <w:p w:rsidR="007940DE" w:rsidRDefault="007940DE" w:rsidP="00DE3B07"/>
    <w:p w:rsidR="00B306E3" w:rsidRDefault="00B306E3" w:rsidP="00DE3B07"/>
    <w:p w:rsidR="005A0840" w:rsidRDefault="007940DE" w:rsidP="00B306E3">
      <w:r w:rsidRPr="007940DE">
        <w:rPr>
          <w:b/>
        </w:rPr>
        <w:t>6.3 Implementation details</w:t>
      </w:r>
    </w:p>
    <w:p w:rsidR="005A0840" w:rsidRDefault="005A0840" w:rsidP="005A0840"/>
    <w:p w:rsidR="005A0840" w:rsidRDefault="005A0840" w:rsidP="005A0840">
      <w:r>
        <w:t>The code uses two grids:</w:t>
      </w:r>
    </w:p>
    <w:p w:rsidR="005A0840" w:rsidRDefault="005A0840" w:rsidP="005A0840"/>
    <w:p w:rsidR="005A0840" w:rsidRDefault="005A0840" w:rsidP="005A0840">
      <w:r w:rsidRPr="4EFE9A2D">
        <w:rPr>
          <w:b/>
          <w:bCs/>
        </w:rPr>
        <w:t>computational grid</w:t>
      </w:r>
      <w:r>
        <w:t xml:space="preserve"> is the grid used to run </w:t>
      </w:r>
      <w:proofErr w:type="spellStart"/>
      <w:r>
        <w:t>radiative</w:t>
      </w:r>
      <w:proofErr w:type="spellEnd"/>
      <w:r>
        <w:t xml:space="preserve"> transfer computation. It is defined by the most northern and southern latitudes and the most eastern and western longitudes. The user may also specify </w:t>
      </w:r>
      <w:r>
        <w:lastRenderedPageBreak/>
        <w:t>different resolutions for latitude and longitude directions.  According to</w:t>
      </w:r>
      <w:r w:rsidR="3F76ADF4">
        <w:t xml:space="preserve"> </w:t>
      </w:r>
      <w:r>
        <w:t>the user input the code will construct a homogeneous rectangular grid and computes parameters for each cell.</w:t>
      </w:r>
    </w:p>
    <w:p w:rsidR="005A0840" w:rsidRDefault="005A0840" w:rsidP="005A0840"/>
    <w:p w:rsidR="005A0840" w:rsidRDefault="005A0840" w:rsidP="005A0840">
      <w:r w:rsidRPr="4EFE9A2D">
        <w:rPr>
          <w:b/>
          <w:bCs/>
        </w:rPr>
        <w:t>DEM grid</w:t>
      </w:r>
      <w:r>
        <w:t xml:space="preserve"> is the grid on which DEM is defined. The portion of the DEM dataset that processed is determined by the </w:t>
      </w:r>
      <w:proofErr w:type="spellStart"/>
      <w:r>
        <w:t>the</w:t>
      </w:r>
      <w:proofErr w:type="spellEnd"/>
      <w:r>
        <w:t xml:space="preserve"> user defined computational area which extends in all directions by the </w:t>
      </w:r>
      <w:r w:rsidR="0227A612">
        <w:t>user defined</w:t>
      </w:r>
      <w:r>
        <w:t xml:space="preserve"> number of DEM cells (the default value is 100) to ensure the correctness the horizon angles computations for DEM cells that are </w:t>
      </w:r>
      <w:r w:rsidR="70340321">
        <w:t>located close</w:t>
      </w:r>
      <w:r>
        <w:t xml:space="preserve"> to the boundary of the computational area.</w:t>
      </w:r>
    </w:p>
    <w:p w:rsidR="005A0840" w:rsidRDefault="005A0840" w:rsidP="005A0840"/>
    <w:p w:rsidR="005A0840" w:rsidRDefault="005A0840" w:rsidP="005A0840">
      <w:r>
        <w:t>At current stage of the development both grids are assumed to be aligned and following the Earth geographical latitudes and longitude grid (</w:t>
      </w:r>
      <w:r w:rsidR="001A28E5">
        <w:fldChar w:fldCharType="begin"/>
      </w:r>
      <w:r>
        <w:instrText xml:space="preserve"> REF _Ref48832237 \h </w:instrText>
      </w:r>
      <w:r w:rsidR="001A28E5">
        <w:fldChar w:fldCharType="separate"/>
      </w:r>
      <w:r>
        <w:t xml:space="preserve">Figure </w:t>
      </w:r>
      <w:r>
        <w:rPr>
          <w:noProof/>
        </w:rPr>
        <w:t>2</w:t>
      </w:r>
      <w:r w:rsidR="001A28E5">
        <w:fldChar w:fldCharType="end"/>
      </w:r>
      <w:r>
        <w:t xml:space="preserve">). </w:t>
      </w:r>
    </w:p>
    <w:p w:rsidR="005A0840" w:rsidRDefault="005A0840" w:rsidP="005A0840"/>
    <w:p w:rsidR="005A0840" w:rsidRDefault="005A0840" w:rsidP="005A0840">
      <w:r>
        <w:t xml:space="preserve">Any DEM cell may contribute to up to 4 different computational grid cell. In parameter estimation all DEM cells contributions take into the account the weight which defines as the </w:t>
      </w:r>
      <w:proofErr w:type="spellStart"/>
      <w:r>
        <w:t>potion</w:t>
      </w:r>
      <w:proofErr w:type="spellEnd"/>
      <w:r>
        <w:t xml:space="preserve"> of the DEM cell that makes a contribution to the computational cell. The weight varies between 0 and 1.</w:t>
      </w:r>
    </w:p>
    <w:p w:rsidR="005A0840" w:rsidRPr="007940DE" w:rsidRDefault="005A0840" w:rsidP="00DE3B07">
      <w:pPr>
        <w:rPr>
          <w:b/>
        </w:rPr>
      </w:pPr>
    </w:p>
    <w:p w:rsidR="005A0840" w:rsidRDefault="007940DE" w:rsidP="005A0840">
      <w:r>
        <w:t xml:space="preserve">Currently, the above parameterization has been implemented as a Python preprocessor </w:t>
      </w:r>
      <w:r w:rsidR="005A0840">
        <w:t xml:space="preserve">which for the user defined </w:t>
      </w:r>
      <w:r>
        <w:t xml:space="preserve">computational domain reads the DEM database and </w:t>
      </w:r>
      <w:r w:rsidR="005A0840">
        <w:t xml:space="preserve">then </w:t>
      </w:r>
      <w:r>
        <w:t>compute</w:t>
      </w:r>
      <w:r w:rsidR="005A0840">
        <w:t>:</w:t>
      </w:r>
    </w:p>
    <w:p w:rsidR="00C61CBD" w:rsidRDefault="00C61CBD" w:rsidP="005A0840"/>
    <w:p w:rsidR="005A0840" w:rsidRPr="00C61CBD" w:rsidRDefault="005A0840" w:rsidP="4EFE9A2D">
      <w:pPr>
        <w:pStyle w:val="ListParagraph"/>
        <w:numPr>
          <w:ilvl w:val="0"/>
          <w:numId w:val="7"/>
        </w:numPr>
        <w:spacing w:line="259" w:lineRule="auto"/>
        <w:rPr>
          <w:rFonts w:eastAsia="Liberation Serif" w:cs="Liberation Serif"/>
        </w:rPr>
      </w:pPr>
      <w:r>
        <w:t>the total correction factor</w:t>
      </w:r>
      <w:r w:rsidR="0222806D">
        <w:t xml:space="preserve"> </w:t>
      </w:r>
      <w:proofErr w:type="spellStart"/>
      <w:r w:rsidR="0222806D" w:rsidRPr="4EFE9A2D">
        <w:rPr>
          <w:i/>
          <w:iCs/>
        </w:rPr>
        <w:t>f</w:t>
      </w:r>
      <w:r w:rsidR="0222806D" w:rsidRPr="4EFE9A2D">
        <w:rPr>
          <w:i/>
          <w:iCs/>
          <w:vertAlign w:val="subscript"/>
        </w:rPr>
        <w:t>cor</w:t>
      </w:r>
      <w:proofErr w:type="spellEnd"/>
      <w:r w:rsidR="0222806D" w:rsidRPr="4EFE9A2D">
        <w:rPr>
          <w:i/>
          <w:iCs/>
        </w:rPr>
        <w:t>(</w:t>
      </w:r>
      <w:proofErr w:type="spellStart"/>
      <w:r w:rsidR="0222806D" w:rsidRPr="4EFE9A2D">
        <w:rPr>
          <w:i/>
          <w:iCs/>
        </w:rPr>
        <w:t>ζ,α</w:t>
      </w:r>
      <w:proofErr w:type="spellEnd"/>
      <w:r w:rsidR="0222806D" w:rsidRPr="4EFE9A2D">
        <w:rPr>
          <w:i/>
          <w:iCs/>
        </w:rPr>
        <w:t>)</w:t>
      </w:r>
      <w:r w:rsidRPr="4EFE9A2D">
        <w:rPr>
          <w:i/>
          <w:iCs/>
        </w:rPr>
        <w:t xml:space="preserve"> </w:t>
      </w:r>
      <w:r>
        <w:t>for a set of solar zenith and azimuth angles;</w:t>
      </w:r>
    </w:p>
    <w:p w:rsidR="00C61CBD" w:rsidRDefault="00C61CBD" w:rsidP="00C61CBD">
      <w:pPr>
        <w:pStyle w:val="ListParagraph"/>
        <w:spacing w:line="259" w:lineRule="auto"/>
        <w:rPr>
          <w:rFonts w:eastAsia="Liberation Serif" w:cs="Liberation Serif"/>
        </w:rPr>
      </w:pPr>
    </w:p>
    <w:p w:rsidR="005A0840" w:rsidRDefault="005A0840" w:rsidP="005A0840">
      <w:pPr>
        <w:pStyle w:val="ListParagraph"/>
        <w:numPr>
          <w:ilvl w:val="0"/>
          <w:numId w:val="7"/>
        </w:numPr>
        <w:spacing w:line="259" w:lineRule="auto"/>
      </w:pPr>
      <w:r w:rsidRPr="005D4ECE">
        <w:rPr>
          <w:position w:val="-26"/>
        </w:rPr>
        <w:object w:dxaOrig="2060" w:dyaOrig="620">
          <v:shape id="_x0000_i1035" type="#_x0000_t75" style="width:103.3pt;height:31.3pt" o:ole="">
            <v:imagedata r:id="rId29" o:title=""/>
          </v:shape>
          <o:OLEObject Type="Embed" ProgID="Equation.DSMT4" ShapeID="_x0000_i1035" DrawAspect="Content" ObjectID="_1659533711" r:id="rId32"/>
        </w:object>
      </w:r>
      <w:r>
        <w:t>.</w:t>
      </w:r>
    </w:p>
    <w:p w:rsidR="005A0840" w:rsidRDefault="005A0840" w:rsidP="005A0840"/>
    <w:p w:rsidR="007940DE" w:rsidRDefault="007940DE" w:rsidP="007940DE">
      <w:r>
        <w:t xml:space="preserve">Used algorithms are a combination of algorithms </w:t>
      </w:r>
      <w:r w:rsidR="00C61CBD">
        <w:t>discussed</w:t>
      </w:r>
      <w:r>
        <w:t xml:space="preserve"> in [1,2,3]</w:t>
      </w:r>
    </w:p>
    <w:p w:rsidR="005A0840" w:rsidRDefault="005A0840" w:rsidP="007940DE"/>
    <w:p w:rsidR="007940DE" w:rsidRDefault="007940DE" w:rsidP="007940DE">
      <w:r>
        <w:t>T</w:t>
      </w:r>
      <w:r w:rsidRPr="009E5CC5">
        <w:t>he raw digital terrain elevation data (</w:t>
      </w:r>
      <w:r>
        <w:t>DEM</w:t>
      </w:r>
      <w:r w:rsidRPr="009E5CC5">
        <w:t xml:space="preserve">) is </w:t>
      </w:r>
      <w:r>
        <w:t xml:space="preserve">assumed to be aligned </w:t>
      </w:r>
      <w:r w:rsidRPr="009E5CC5">
        <w:t xml:space="preserve">with the model grid. For each </w:t>
      </w:r>
      <w:r>
        <w:t>cell</w:t>
      </w:r>
      <w:r w:rsidRPr="009E5CC5">
        <w:t xml:space="preserve"> of the </w:t>
      </w:r>
      <w:r>
        <w:t>DEM</w:t>
      </w:r>
      <w:r w:rsidRPr="009E5CC5">
        <w:t>, an x and y gradient</w:t>
      </w:r>
      <w:r>
        <w:t xml:space="preserve"> </w:t>
      </w:r>
      <w:r w:rsidRPr="009E5CC5">
        <w:t>is</w:t>
      </w:r>
      <w:r>
        <w:t xml:space="preserve"> </w:t>
      </w:r>
      <w:r w:rsidRPr="009E5CC5">
        <w:t>calculated</w:t>
      </w:r>
      <w:r>
        <w:t xml:space="preserve"> </w:t>
      </w:r>
      <w:r w:rsidRPr="009E5CC5">
        <w:t>by</w:t>
      </w:r>
      <w:r>
        <w:t xml:space="preserve"> </w:t>
      </w:r>
      <w:proofErr w:type="spellStart"/>
      <w:r w:rsidRPr="009E5CC5">
        <w:t>ﬁnite</w:t>
      </w:r>
      <w:proofErr w:type="spellEnd"/>
      <w:r>
        <w:t xml:space="preserve"> </w:t>
      </w:r>
      <w:r w:rsidRPr="009E5CC5">
        <w:t>differences</w:t>
      </w:r>
      <w:r>
        <w:t xml:space="preserve"> </w:t>
      </w:r>
      <w:r w:rsidRPr="009E5CC5">
        <w:t>at the four corner points:</w:t>
      </w:r>
    </w:p>
    <w:p w:rsidR="007940DE" w:rsidRDefault="007940DE" w:rsidP="4EFE9A2D">
      <w:pPr>
        <w:pStyle w:val="MTDisplayEquation"/>
        <w:ind w:left="2836" w:firstLine="709"/>
      </w:pPr>
      <w:r w:rsidRPr="0099300F">
        <w:rPr>
          <w:position w:val="-20"/>
        </w:rPr>
        <w:object w:dxaOrig="2540" w:dyaOrig="560">
          <v:shape id="_x0000_i1036" type="#_x0000_t75" style="width:126.85pt;height:27.85pt" o:ole="">
            <v:imagedata r:id="rId33" o:title=""/>
          </v:shape>
          <o:OLEObject Type="Embed" ProgID="Equation.DSMT4" ShapeID="_x0000_i1036" DrawAspect="Content" ObjectID="_1659533712" r:id="rId34"/>
        </w:object>
      </w:r>
    </w:p>
    <w:p w:rsidR="007940DE" w:rsidRDefault="007940DE" w:rsidP="4EFE9A2D">
      <w:pPr>
        <w:pStyle w:val="MTDisplayEquation"/>
        <w:ind w:left="2836" w:firstLine="709"/>
      </w:pPr>
      <w:r w:rsidRPr="0099300F">
        <w:rPr>
          <w:position w:val="-24"/>
        </w:rPr>
        <w:object w:dxaOrig="2540" w:dyaOrig="600">
          <v:shape id="_x0000_i1037" type="#_x0000_t75" style="width:126.85pt;height:30pt" o:ole="">
            <v:imagedata r:id="rId35" o:title=""/>
          </v:shape>
          <o:OLEObject Type="Embed" ProgID="Equation.DSMT4" ShapeID="_x0000_i1037" DrawAspect="Content" ObjectID="_1659533713" r:id="rId36"/>
        </w:object>
      </w:r>
    </w:p>
    <w:p w:rsidR="007940DE" w:rsidRDefault="007940DE" w:rsidP="4EFE9A2D">
      <w:pPr>
        <w:pStyle w:val="ListParagraph"/>
        <w:ind w:left="0"/>
      </w:pPr>
      <w:r>
        <w:t xml:space="preserve">then </w:t>
      </w:r>
      <w:r w:rsidRPr="4EFE9A2D">
        <w:rPr>
          <w:rFonts w:eastAsia="Calibri" w:cs="Calibri"/>
        </w:rPr>
        <w:t>slope angle (</w:t>
      </w:r>
      <w:proofErr w:type="spellStart"/>
      <w:r w:rsidRPr="4EFE9A2D">
        <w:rPr>
          <w:rFonts w:eastAsia="Calibri" w:cs="Calibri"/>
        </w:rPr>
        <w:t>i</w:t>
      </w:r>
      <w:proofErr w:type="spellEnd"/>
      <w:r w:rsidRPr="4EFE9A2D">
        <w:rPr>
          <w:rFonts w:eastAsia="Calibri" w:cs="Calibri"/>
        </w:rPr>
        <w:t>), slope aspect (j) defined as:</w:t>
      </w:r>
    </w:p>
    <w:p w:rsidR="007940DE" w:rsidRDefault="007940DE" w:rsidP="4EFE9A2D">
      <w:pPr>
        <w:pStyle w:val="ListParagraph"/>
        <w:ind w:left="2836" w:firstLine="709"/>
      </w:pPr>
      <w:r w:rsidRPr="0099300F">
        <w:rPr>
          <w:position w:val="-28"/>
        </w:rPr>
        <w:object w:dxaOrig="2079" w:dyaOrig="720">
          <v:shape id="_x0000_i1038" type="#_x0000_t75" style="width:104.15pt;height:36pt" o:ole="">
            <v:imagedata r:id="rId37" o:title=""/>
          </v:shape>
          <o:OLEObject Type="Embed" ProgID="Equation.DSMT4" ShapeID="_x0000_i1038" DrawAspect="Content" ObjectID="_1659533714" r:id="rId38"/>
        </w:object>
      </w:r>
    </w:p>
    <w:p w:rsidR="007940DE" w:rsidRDefault="007940DE" w:rsidP="4EFE9A2D">
      <w:pPr>
        <w:pStyle w:val="ListParagraph"/>
        <w:ind w:left="2836" w:firstLine="709"/>
      </w:pPr>
      <w:r w:rsidRPr="001E58D0">
        <w:rPr>
          <w:position w:val="-24"/>
        </w:rPr>
        <w:object w:dxaOrig="1420" w:dyaOrig="560">
          <v:shape id="_x0000_i1039" type="#_x0000_t75" style="width:71.15pt;height:27.85pt" o:ole="">
            <v:imagedata r:id="rId39" o:title=""/>
          </v:shape>
          <o:OLEObject Type="Embed" ProgID="Equation.DSMT4" ShapeID="_x0000_i1039" DrawAspect="Content" ObjectID="_1659533715" r:id="rId40"/>
        </w:object>
      </w:r>
    </w:p>
    <w:p w:rsidR="007940DE" w:rsidRDefault="007940DE" w:rsidP="007940DE">
      <w:r>
        <w:t xml:space="preserve">The horizon angles is computed for every DEM cell for </w:t>
      </w:r>
      <w:r w:rsidR="765E5AB1">
        <w:t xml:space="preserve">N </w:t>
      </w:r>
      <w:proofErr w:type="spellStart"/>
      <w:r w:rsidR="765E5AB1">
        <w:t>azimuthal</w:t>
      </w:r>
      <w:proofErr w:type="spellEnd"/>
      <w:r>
        <w:t xml:space="preserve"> directions (default 16) (the maximum distance traced along each direction is default to 20 km).</w:t>
      </w:r>
    </w:p>
    <w:p w:rsidR="007940DE" w:rsidRDefault="007940DE" w:rsidP="007940DE">
      <w:r>
        <w:t xml:space="preserve">Finally, the contribution of a given DEM cell to computational grid </w:t>
      </w:r>
      <w:r w:rsidR="005A0840">
        <w:t>cell</w:t>
      </w:r>
      <w:r>
        <w:t xml:space="preserve"> is computed as a portion of the cell area located </w:t>
      </w:r>
      <w:r w:rsidR="350808A3">
        <w:t>within computational</w:t>
      </w:r>
      <w:r>
        <w:t xml:space="preserve"> grid </w:t>
      </w:r>
      <w:r w:rsidR="005A0840">
        <w:t>cell</w:t>
      </w:r>
      <w:r>
        <w:t xml:space="preserve"> area.</w:t>
      </w:r>
    </w:p>
    <w:p w:rsidR="00DE3B07" w:rsidRDefault="00DE3B07" w:rsidP="00DE3B07">
      <w:r>
        <w:t xml:space="preserve"> </w:t>
      </w:r>
    </w:p>
    <w:p w:rsidR="00B306E3" w:rsidRDefault="00B306E3" w:rsidP="00DE3B07"/>
    <w:p w:rsidR="00B306E3" w:rsidRPr="00FA7EE1" w:rsidRDefault="00B306E3" w:rsidP="00DE3B07"/>
    <w:p w:rsidR="00DE3B07" w:rsidRPr="00DE3B07" w:rsidRDefault="250E3E4F" w:rsidP="4EFE9A2D">
      <w:pPr>
        <w:pStyle w:val="Heading3"/>
      </w:pPr>
      <w:r>
        <w:lastRenderedPageBreak/>
        <w:t>7. Support</w:t>
      </w:r>
    </w:p>
    <w:p w:rsidR="00DE3B07" w:rsidRPr="00DE3B07" w:rsidRDefault="00DE3B07" w:rsidP="4EFE9A2D">
      <w:pPr>
        <w:rPr>
          <w:rFonts w:ascii="Calibri" w:eastAsia="Calibri" w:hAnsi="Calibri" w:cs="Calibri"/>
          <w:color w:val="000000" w:themeColor="text1"/>
        </w:rPr>
      </w:pPr>
    </w:p>
    <w:p w:rsidR="00DE3B07" w:rsidRPr="00DE3B07" w:rsidRDefault="250E3E4F" w:rsidP="4EFE9A2D">
      <w:pPr>
        <w:ind w:left="709"/>
        <w:rPr>
          <w:rFonts w:ascii="Calibri" w:eastAsia="Calibri" w:hAnsi="Calibri" w:cs="Calibri"/>
          <w:color w:val="000000" w:themeColor="text1"/>
        </w:rPr>
      </w:pPr>
      <w:r w:rsidRPr="4EFE9A2D">
        <w:rPr>
          <w:rFonts w:ascii="Calibri" w:eastAsia="Calibri" w:hAnsi="Calibri" w:cs="Calibri"/>
          <w:color w:val="000000" w:themeColor="text1"/>
        </w:rPr>
        <w:t>Igor Polonsky</w:t>
      </w:r>
      <w:r w:rsidR="00DE3B07">
        <w:br/>
      </w:r>
      <w:r w:rsidRPr="4EFE9A2D">
        <w:rPr>
          <w:rFonts w:ascii="Calibri" w:eastAsia="Calibri" w:hAnsi="Calibri" w:cs="Calibri"/>
          <w:color w:val="000000" w:themeColor="text1"/>
        </w:rPr>
        <w:t xml:space="preserve"> Atmospheric and Environmental Research, Inc.</w:t>
      </w:r>
      <w:r w:rsidR="00DE3B07">
        <w:br/>
      </w:r>
      <w:r w:rsidRPr="4EFE9A2D">
        <w:rPr>
          <w:rFonts w:ascii="Calibri" w:eastAsia="Calibri" w:hAnsi="Calibri" w:cs="Calibri"/>
          <w:color w:val="000000" w:themeColor="text1"/>
        </w:rPr>
        <w:t xml:space="preserve"> 131 Hartwell Avenue</w:t>
      </w:r>
      <w:r w:rsidR="00DE3B07">
        <w:br/>
      </w:r>
      <w:r w:rsidRPr="4EFE9A2D">
        <w:rPr>
          <w:rFonts w:ascii="Calibri" w:eastAsia="Calibri" w:hAnsi="Calibri" w:cs="Calibri"/>
          <w:color w:val="000000" w:themeColor="text1"/>
        </w:rPr>
        <w:t xml:space="preserve"> Lexington, MA  02421-3126</w:t>
      </w:r>
      <w:r w:rsidR="00DE3B07">
        <w:br/>
      </w:r>
      <w:r w:rsidRPr="4EFE9A2D">
        <w:rPr>
          <w:rFonts w:ascii="Calibri" w:eastAsia="Calibri" w:hAnsi="Calibri" w:cs="Calibri"/>
          <w:color w:val="000000" w:themeColor="text1"/>
        </w:rPr>
        <w:t xml:space="preserve"> office: 781-761-2228</w:t>
      </w:r>
      <w:r w:rsidR="00DE3B07">
        <w:br/>
      </w:r>
      <w:r w:rsidRPr="4EFE9A2D">
        <w:rPr>
          <w:rFonts w:ascii="Calibri" w:eastAsia="Calibri" w:hAnsi="Calibri" w:cs="Calibri"/>
          <w:color w:val="000000" w:themeColor="text1"/>
        </w:rPr>
        <w:t xml:space="preserve"> fax: 781-761-2499</w:t>
      </w:r>
      <w:r w:rsidR="00DE3B07">
        <w:br/>
      </w:r>
      <w:r w:rsidRPr="4EFE9A2D">
        <w:rPr>
          <w:rFonts w:ascii="Calibri" w:eastAsia="Calibri" w:hAnsi="Calibri" w:cs="Calibri"/>
          <w:color w:val="000000" w:themeColor="text1"/>
        </w:rPr>
        <w:t xml:space="preserve"> e-mail: </w:t>
      </w:r>
      <w:hyperlink r:id="rId41">
        <w:r w:rsidRPr="4EFE9A2D">
          <w:rPr>
            <w:rStyle w:val="Hyperlink"/>
            <w:rFonts w:ascii="Calibri" w:eastAsia="Calibri" w:hAnsi="Calibri" w:cs="Calibri"/>
            <w:color w:val="000000" w:themeColor="text1"/>
          </w:rPr>
          <w:t>ipolonsky@aer.com</w:t>
        </w:r>
      </w:hyperlink>
    </w:p>
    <w:p w:rsidR="00DE3B07" w:rsidRPr="00DE3B07" w:rsidRDefault="00DE3B07" w:rsidP="4EFE9A2D">
      <w:pPr>
        <w:ind w:left="709"/>
      </w:pPr>
    </w:p>
    <w:p w:rsidR="00AF04D9" w:rsidRDefault="250E3E4F" w:rsidP="00DE3B07">
      <w:pPr>
        <w:pStyle w:val="Heading3"/>
      </w:pPr>
      <w:r>
        <w:t>8</w:t>
      </w:r>
      <w:r w:rsidR="000B5E7B">
        <w:t>. References</w:t>
      </w:r>
    </w:p>
    <w:p w:rsidR="00B306E3" w:rsidRPr="00B306E3" w:rsidRDefault="00B306E3" w:rsidP="00B306E3"/>
    <w:p w:rsidR="00AF04D9" w:rsidRDefault="000B5E7B">
      <w:pPr>
        <w:pStyle w:val="ListParagraph"/>
        <w:numPr>
          <w:ilvl w:val="0"/>
          <w:numId w:val="1"/>
        </w:numPr>
        <w:spacing w:line="288" w:lineRule="auto"/>
        <w:rPr>
          <w:rFonts w:ascii="Calibri" w:eastAsia="Calibri" w:hAnsi="Calibri" w:cs="Calibri"/>
        </w:rPr>
      </w:pPr>
      <w:r>
        <w:rPr>
          <w:rFonts w:ascii="Calibri" w:eastAsia="Calibri" w:hAnsi="Calibri" w:cs="Calibri"/>
        </w:rPr>
        <w:t xml:space="preserve">Manners, J., Vosper, S.B. and Roberts, N. (2012), </w:t>
      </w:r>
      <w:proofErr w:type="spellStart"/>
      <w:r>
        <w:rPr>
          <w:rFonts w:ascii="Calibri" w:eastAsia="Calibri" w:hAnsi="Calibri" w:cs="Calibri"/>
        </w:rPr>
        <w:t>Radiative</w:t>
      </w:r>
      <w:proofErr w:type="spellEnd"/>
      <w:r>
        <w:rPr>
          <w:rFonts w:ascii="Calibri" w:eastAsia="Calibri" w:hAnsi="Calibri" w:cs="Calibri"/>
        </w:rPr>
        <w:t xml:space="preserve"> transfer over resolved topographic features for high ‐ resolution weather prediction. Q.J.R. </w:t>
      </w:r>
      <w:proofErr w:type="spellStart"/>
      <w:r>
        <w:rPr>
          <w:rFonts w:ascii="Calibri" w:eastAsia="Calibri" w:hAnsi="Calibri" w:cs="Calibri"/>
        </w:rPr>
        <w:t>Meteorol</w:t>
      </w:r>
      <w:proofErr w:type="spellEnd"/>
      <w:r>
        <w:rPr>
          <w:rFonts w:ascii="Calibri" w:eastAsia="Calibri" w:hAnsi="Calibri" w:cs="Calibri"/>
        </w:rPr>
        <w:t>. Soc., 138: 720-733. doi:10.1002/qj.956</w:t>
      </w:r>
    </w:p>
    <w:p w:rsidR="00B306E3" w:rsidRDefault="00B306E3" w:rsidP="00B306E3">
      <w:pPr>
        <w:pStyle w:val="ListParagraph"/>
        <w:spacing w:line="288" w:lineRule="auto"/>
        <w:rPr>
          <w:rFonts w:ascii="Calibri" w:eastAsia="Calibri" w:hAnsi="Calibri" w:cs="Calibri"/>
        </w:rPr>
      </w:pPr>
    </w:p>
    <w:p w:rsidR="00AF04D9" w:rsidRDefault="000B5E7B">
      <w:pPr>
        <w:pStyle w:val="ListParagraph"/>
        <w:numPr>
          <w:ilvl w:val="0"/>
          <w:numId w:val="1"/>
        </w:numPr>
        <w:spacing w:line="288" w:lineRule="auto"/>
      </w:pPr>
      <w:proofErr w:type="spellStart"/>
      <w:r>
        <w:rPr>
          <w:rFonts w:ascii="Calibri" w:eastAsia="Calibri" w:hAnsi="Calibri" w:cs="Calibri"/>
        </w:rPr>
        <w:t>Müller</w:t>
      </w:r>
      <w:proofErr w:type="spellEnd"/>
      <w:r>
        <w:rPr>
          <w:rFonts w:ascii="Calibri" w:eastAsia="Calibri" w:hAnsi="Calibri" w:cs="Calibri"/>
        </w:rPr>
        <w:t xml:space="preserve">, M.D. and D. Scherer, 2005: A Grid- and </w:t>
      </w:r>
      <w:proofErr w:type="spellStart"/>
      <w:r>
        <w:rPr>
          <w:rFonts w:ascii="Calibri" w:eastAsia="Calibri" w:hAnsi="Calibri" w:cs="Calibri"/>
        </w:rPr>
        <w:t>Subgrid</w:t>
      </w:r>
      <w:proofErr w:type="spellEnd"/>
      <w:r>
        <w:rPr>
          <w:rFonts w:ascii="Calibri" w:eastAsia="Calibri" w:hAnsi="Calibri" w:cs="Calibri"/>
        </w:rPr>
        <w:t xml:space="preserve">-Scale Radiation Parameterization of Topographic Effects for </w:t>
      </w:r>
      <w:proofErr w:type="spellStart"/>
      <w:r>
        <w:rPr>
          <w:rFonts w:ascii="Calibri" w:eastAsia="Calibri" w:hAnsi="Calibri" w:cs="Calibri"/>
        </w:rPr>
        <w:t>Mesoscale</w:t>
      </w:r>
      <w:proofErr w:type="spellEnd"/>
      <w:r>
        <w:rPr>
          <w:rFonts w:ascii="Calibri" w:eastAsia="Calibri" w:hAnsi="Calibri" w:cs="Calibri"/>
        </w:rPr>
        <w:t xml:space="preserve"> Weather Forecast Models. Mon. </w:t>
      </w:r>
      <w:proofErr w:type="spellStart"/>
      <w:r>
        <w:rPr>
          <w:rFonts w:ascii="Calibri" w:eastAsia="Calibri" w:hAnsi="Calibri" w:cs="Calibri"/>
        </w:rPr>
        <w:t>Wea</w:t>
      </w:r>
      <w:proofErr w:type="spellEnd"/>
      <w:r>
        <w:rPr>
          <w:rFonts w:ascii="Calibri" w:eastAsia="Calibri" w:hAnsi="Calibri" w:cs="Calibri"/>
        </w:rPr>
        <w:t xml:space="preserve">. Rev., 133, 1431–1442, </w:t>
      </w:r>
      <w:hyperlink r:id="rId42">
        <w:r>
          <w:rPr>
            <w:rStyle w:val="InternetLink"/>
            <w:rFonts w:ascii="Calibri" w:eastAsia="Calibri" w:hAnsi="Calibri" w:cs="Calibri"/>
          </w:rPr>
          <w:t>https://doi.org/10.1175/MWR2927.1</w:t>
        </w:r>
      </w:hyperlink>
    </w:p>
    <w:p w:rsidR="00B306E3" w:rsidRDefault="00B306E3" w:rsidP="00B306E3">
      <w:pPr>
        <w:pStyle w:val="ListParagraph"/>
        <w:spacing w:line="288" w:lineRule="auto"/>
      </w:pPr>
    </w:p>
    <w:p w:rsidR="00AF04D9" w:rsidRDefault="000B5E7B">
      <w:pPr>
        <w:pStyle w:val="ListParagraph"/>
        <w:numPr>
          <w:ilvl w:val="0"/>
          <w:numId w:val="1"/>
        </w:numPr>
        <w:spacing w:line="288" w:lineRule="auto"/>
        <w:rPr>
          <w:rFonts w:ascii="Calibri" w:eastAsia="Calibri" w:hAnsi="Calibri" w:cs="Calibri"/>
        </w:rPr>
      </w:pPr>
      <w:r>
        <w:rPr>
          <w:rFonts w:ascii="Calibri" w:eastAsia="Calibri" w:hAnsi="Calibri" w:cs="Calibri"/>
        </w:rPr>
        <w:t>J. Dozier, J. Bruno, P. Downey, A faster solution to the horizon problem, Computers &amp; Geosciences, Volume 7, Issue 2,1981,Pages 145-151,https://doi.org/10.1016/0098-3004(81)90026-1.</w:t>
      </w:r>
    </w:p>
    <w:p w:rsidR="00B306E3" w:rsidRDefault="00B306E3" w:rsidP="00B306E3">
      <w:pPr>
        <w:pStyle w:val="ListParagraph"/>
        <w:spacing w:line="288" w:lineRule="auto"/>
        <w:rPr>
          <w:rFonts w:ascii="Calibri" w:eastAsia="Calibri" w:hAnsi="Calibri" w:cs="Calibri"/>
        </w:rPr>
      </w:pPr>
    </w:p>
    <w:p w:rsidR="00AF04D9" w:rsidRDefault="000B5E7B">
      <w:pPr>
        <w:pStyle w:val="ListParagraph"/>
        <w:numPr>
          <w:ilvl w:val="0"/>
          <w:numId w:val="1"/>
        </w:numPr>
        <w:spacing w:line="288" w:lineRule="auto"/>
      </w:pPr>
      <w:r>
        <w:rPr>
          <w:rFonts w:ascii="Calibri" w:eastAsia="Calibri" w:hAnsi="Calibri" w:cs="Calibri"/>
        </w:rPr>
        <w:t xml:space="preserve">Dozier, Jeff,  Marks, Danny. (1987). Snow mapping and classification from LANDSAT Thematic </w:t>
      </w:r>
      <w:proofErr w:type="spellStart"/>
      <w:r>
        <w:rPr>
          <w:rFonts w:ascii="Calibri" w:eastAsia="Calibri" w:hAnsi="Calibri" w:cs="Calibri"/>
        </w:rPr>
        <w:t>Mapper</w:t>
      </w:r>
      <w:proofErr w:type="spellEnd"/>
      <w:r>
        <w:rPr>
          <w:rFonts w:ascii="Calibri" w:eastAsia="Calibri" w:hAnsi="Calibri" w:cs="Calibri"/>
        </w:rPr>
        <w:t xml:space="preserve"> data. Annals of Glaciology. 9. 97-103. 10.1017/S026030550000046X. </w:t>
      </w:r>
    </w:p>
    <w:sectPr w:rsidR="00AF04D9" w:rsidSect="00AF04D9">
      <w:pgSz w:w="12240" w:h="15840"/>
      <w:pgMar w:top="1134" w:right="1134" w:bottom="1134" w:left="1134" w:header="0" w:footer="0" w:gutter="0"/>
      <w:cols w:space="720"/>
      <w:formProt w:val="0"/>
      <w:docGrid w:linePitch="240" w:charSpace="-6145"/>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Times New Roman"/>
    <w:charset w:val="01"/>
    <w:family w:val="roman"/>
    <w:pitch w:val="variable"/>
    <w:sig w:usb0="00000000" w:usb1="00000000" w:usb2="00000000" w:usb3="00000000" w:csb0="00000000" w:csb1="00000000"/>
  </w:font>
  <w:font w:name="WenQuanYi Zen Hei Sharp">
    <w:altName w:val="Times New Roman"/>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ngal">
    <w:altName w:val="Cambria Math"/>
    <w:panose1 w:val="02040503050203030202"/>
    <w:charset w:val="01"/>
    <w:family w:val="roman"/>
    <w:notTrueType/>
    <w:pitch w:val="variable"/>
    <w:sig w:usb0="00002000" w:usb1="00000000" w:usb2="00000000" w:usb3="00000000" w:csb0="00000000" w:csb1="00000000"/>
  </w:font>
  <w:font w:name="Liberation Sans">
    <w:altName w:val="Arial"/>
    <w:charset w:val="01"/>
    <w:family w:val="roman"/>
    <w:pitch w:val="variable"/>
    <w:sig w:usb0="00000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233ED"/>
    <w:multiLevelType w:val="multilevel"/>
    <w:tmpl w:val="EB00DC0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1E74A22"/>
    <w:multiLevelType w:val="multilevel"/>
    <w:tmpl w:val="7FE6390C"/>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
    <w:nsid w:val="382F2EF6"/>
    <w:multiLevelType w:val="hybridMultilevel"/>
    <w:tmpl w:val="B4C6887A"/>
    <w:lvl w:ilvl="0" w:tplc="5678A1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0F1692"/>
    <w:multiLevelType w:val="multilevel"/>
    <w:tmpl w:val="45DA145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4A1419A1"/>
    <w:multiLevelType w:val="hybridMultilevel"/>
    <w:tmpl w:val="6F8A9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A150517"/>
    <w:multiLevelType w:val="hybridMultilevel"/>
    <w:tmpl w:val="D0E20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8AD579D"/>
    <w:multiLevelType w:val="hybridMultilevel"/>
    <w:tmpl w:val="EE20F50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3"/>
  </w:num>
  <w:num w:numId="3">
    <w:abstractNumId w:val="1"/>
  </w:num>
  <w:num w:numId="4">
    <w:abstractNumId w:val="4"/>
  </w:num>
  <w:num w:numId="5">
    <w:abstractNumId w:val="2"/>
  </w:num>
  <w:num w:numId="6">
    <w:abstractNumId w:val="6"/>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defaultTabStop w:val="709"/>
  <w:characterSpacingControl w:val="doNotCompress"/>
  <w:compat/>
  <w:rsids>
    <w:rsidRoot w:val="00AF04D9"/>
    <w:rsid w:val="000B5E7B"/>
    <w:rsid w:val="001A28E5"/>
    <w:rsid w:val="005A0840"/>
    <w:rsid w:val="005BB299"/>
    <w:rsid w:val="00697E9B"/>
    <w:rsid w:val="007940DE"/>
    <w:rsid w:val="00856897"/>
    <w:rsid w:val="00AB5B4A"/>
    <w:rsid w:val="00AF04D9"/>
    <w:rsid w:val="00B306E3"/>
    <w:rsid w:val="00C2722F"/>
    <w:rsid w:val="00C61CBD"/>
    <w:rsid w:val="00DE3B07"/>
    <w:rsid w:val="00EE45AF"/>
    <w:rsid w:val="00EF2E63"/>
    <w:rsid w:val="00EF73B3"/>
    <w:rsid w:val="01DAC814"/>
    <w:rsid w:val="0222806D"/>
    <w:rsid w:val="0227A612"/>
    <w:rsid w:val="025F90E1"/>
    <w:rsid w:val="0378729E"/>
    <w:rsid w:val="0394F1F7"/>
    <w:rsid w:val="039D15B9"/>
    <w:rsid w:val="0516A717"/>
    <w:rsid w:val="056D6179"/>
    <w:rsid w:val="05D323D6"/>
    <w:rsid w:val="0635130B"/>
    <w:rsid w:val="06C38B54"/>
    <w:rsid w:val="06F919FE"/>
    <w:rsid w:val="06FC3CE0"/>
    <w:rsid w:val="07DA0A7A"/>
    <w:rsid w:val="083C8803"/>
    <w:rsid w:val="0912E98F"/>
    <w:rsid w:val="0933E43D"/>
    <w:rsid w:val="0AA26AA3"/>
    <w:rsid w:val="0AD4633F"/>
    <w:rsid w:val="0B1A4CF9"/>
    <w:rsid w:val="0B8575C2"/>
    <w:rsid w:val="0DAF0FB8"/>
    <w:rsid w:val="0DFA15AB"/>
    <w:rsid w:val="0E163DC8"/>
    <w:rsid w:val="0E20526B"/>
    <w:rsid w:val="0EBC4795"/>
    <w:rsid w:val="0FAFC085"/>
    <w:rsid w:val="10FDC3F3"/>
    <w:rsid w:val="12021A95"/>
    <w:rsid w:val="125F0476"/>
    <w:rsid w:val="1310A88A"/>
    <w:rsid w:val="134D87FE"/>
    <w:rsid w:val="13D339FC"/>
    <w:rsid w:val="140B7836"/>
    <w:rsid w:val="14486D87"/>
    <w:rsid w:val="14F84987"/>
    <w:rsid w:val="150EAA2D"/>
    <w:rsid w:val="152CD3A1"/>
    <w:rsid w:val="16A20400"/>
    <w:rsid w:val="17048F26"/>
    <w:rsid w:val="1706221E"/>
    <w:rsid w:val="177213C2"/>
    <w:rsid w:val="17B122C9"/>
    <w:rsid w:val="181CF6DA"/>
    <w:rsid w:val="18B98947"/>
    <w:rsid w:val="198674B7"/>
    <w:rsid w:val="1A2681BB"/>
    <w:rsid w:val="1A6146F2"/>
    <w:rsid w:val="1AB11BA2"/>
    <w:rsid w:val="1B1409C9"/>
    <w:rsid w:val="1B6BF9E5"/>
    <w:rsid w:val="1B7A9DB1"/>
    <w:rsid w:val="1C8C6B04"/>
    <w:rsid w:val="1D5D75C8"/>
    <w:rsid w:val="1D8E806C"/>
    <w:rsid w:val="1E9BFA7F"/>
    <w:rsid w:val="1F2A6E25"/>
    <w:rsid w:val="1F745E85"/>
    <w:rsid w:val="2063FC69"/>
    <w:rsid w:val="20982859"/>
    <w:rsid w:val="2199C991"/>
    <w:rsid w:val="22AD7AD1"/>
    <w:rsid w:val="2395C2F3"/>
    <w:rsid w:val="2402CA6D"/>
    <w:rsid w:val="24E94B52"/>
    <w:rsid w:val="250E3E4F"/>
    <w:rsid w:val="25983F3C"/>
    <w:rsid w:val="26182289"/>
    <w:rsid w:val="266993E1"/>
    <w:rsid w:val="26F6E798"/>
    <w:rsid w:val="27F45E9D"/>
    <w:rsid w:val="284F3979"/>
    <w:rsid w:val="28849134"/>
    <w:rsid w:val="28C022E5"/>
    <w:rsid w:val="290DF52D"/>
    <w:rsid w:val="29D33EDB"/>
    <w:rsid w:val="29D90784"/>
    <w:rsid w:val="29FB1449"/>
    <w:rsid w:val="2A5AD09E"/>
    <w:rsid w:val="2A6F4EDC"/>
    <w:rsid w:val="2B81E1DD"/>
    <w:rsid w:val="2C702B42"/>
    <w:rsid w:val="2D015B7C"/>
    <w:rsid w:val="2D89129D"/>
    <w:rsid w:val="2DC20415"/>
    <w:rsid w:val="2FBBDAD1"/>
    <w:rsid w:val="306F6EC8"/>
    <w:rsid w:val="3079C488"/>
    <w:rsid w:val="309DEBEF"/>
    <w:rsid w:val="31448986"/>
    <w:rsid w:val="3287FB49"/>
    <w:rsid w:val="32899F5E"/>
    <w:rsid w:val="3337F70B"/>
    <w:rsid w:val="336826A1"/>
    <w:rsid w:val="350808A3"/>
    <w:rsid w:val="36472932"/>
    <w:rsid w:val="36B0938B"/>
    <w:rsid w:val="37BD7078"/>
    <w:rsid w:val="38082D55"/>
    <w:rsid w:val="380A81E4"/>
    <w:rsid w:val="38EE5A97"/>
    <w:rsid w:val="391595A0"/>
    <w:rsid w:val="394DD59F"/>
    <w:rsid w:val="394E2AE2"/>
    <w:rsid w:val="39C1935A"/>
    <w:rsid w:val="3B043915"/>
    <w:rsid w:val="3B2B4187"/>
    <w:rsid w:val="3B771A76"/>
    <w:rsid w:val="3C1806EA"/>
    <w:rsid w:val="3D309749"/>
    <w:rsid w:val="3D36CCB0"/>
    <w:rsid w:val="3D7783AC"/>
    <w:rsid w:val="3DFB7B4B"/>
    <w:rsid w:val="3E03BB11"/>
    <w:rsid w:val="3F76ADF4"/>
    <w:rsid w:val="3FA8BAE0"/>
    <w:rsid w:val="40C13608"/>
    <w:rsid w:val="41196385"/>
    <w:rsid w:val="41226511"/>
    <w:rsid w:val="413C44CE"/>
    <w:rsid w:val="41A6291A"/>
    <w:rsid w:val="41CBA291"/>
    <w:rsid w:val="424FAB77"/>
    <w:rsid w:val="4359CF84"/>
    <w:rsid w:val="43A21313"/>
    <w:rsid w:val="4481F6D1"/>
    <w:rsid w:val="44A4ED27"/>
    <w:rsid w:val="454F2649"/>
    <w:rsid w:val="45620093"/>
    <w:rsid w:val="457D6FBD"/>
    <w:rsid w:val="45871848"/>
    <w:rsid w:val="46EBE1A3"/>
    <w:rsid w:val="470A66E8"/>
    <w:rsid w:val="4751866B"/>
    <w:rsid w:val="4763CF6B"/>
    <w:rsid w:val="479DCBFC"/>
    <w:rsid w:val="48F395F1"/>
    <w:rsid w:val="496AE455"/>
    <w:rsid w:val="4A02A95A"/>
    <w:rsid w:val="4A0C68E0"/>
    <w:rsid w:val="4A103635"/>
    <w:rsid w:val="4A539B82"/>
    <w:rsid w:val="4B78C741"/>
    <w:rsid w:val="4BAE81F1"/>
    <w:rsid w:val="4BFC27FB"/>
    <w:rsid w:val="4CACD264"/>
    <w:rsid w:val="4E3778EE"/>
    <w:rsid w:val="4E744CB3"/>
    <w:rsid w:val="4E80D093"/>
    <w:rsid w:val="4EFE9A2D"/>
    <w:rsid w:val="4F97C857"/>
    <w:rsid w:val="5171D9C3"/>
    <w:rsid w:val="5198EF71"/>
    <w:rsid w:val="528803C5"/>
    <w:rsid w:val="539FEB05"/>
    <w:rsid w:val="55EA17E6"/>
    <w:rsid w:val="56463106"/>
    <w:rsid w:val="570801E3"/>
    <w:rsid w:val="575A6472"/>
    <w:rsid w:val="57C21BAD"/>
    <w:rsid w:val="582CCF0A"/>
    <w:rsid w:val="5888DF93"/>
    <w:rsid w:val="593DFB67"/>
    <w:rsid w:val="5A49F708"/>
    <w:rsid w:val="5A83934A"/>
    <w:rsid w:val="5A9CBA73"/>
    <w:rsid w:val="5AD16136"/>
    <w:rsid w:val="5F9C4155"/>
    <w:rsid w:val="6008B0B8"/>
    <w:rsid w:val="605F86D2"/>
    <w:rsid w:val="608BE452"/>
    <w:rsid w:val="6162BF92"/>
    <w:rsid w:val="622D73A6"/>
    <w:rsid w:val="6270233A"/>
    <w:rsid w:val="6349F737"/>
    <w:rsid w:val="636BD867"/>
    <w:rsid w:val="63744FFE"/>
    <w:rsid w:val="63E577CA"/>
    <w:rsid w:val="63E95EAD"/>
    <w:rsid w:val="64A75CA4"/>
    <w:rsid w:val="65CE2503"/>
    <w:rsid w:val="664CEDF3"/>
    <w:rsid w:val="6777680B"/>
    <w:rsid w:val="685D402B"/>
    <w:rsid w:val="686E3500"/>
    <w:rsid w:val="68A1F517"/>
    <w:rsid w:val="68D05C25"/>
    <w:rsid w:val="69028515"/>
    <w:rsid w:val="69086552"/>
    <w:rsid w:val="694063E0"/>
    <w:rsid w:val="699FA71D"/>
    <w:rsid w:val="69B052CE"/>
    <w:rsid w:val="6A11A73F"/>
    <w:rsid w:val="6B215A83"/>
    <w:rsid w:val="6BC699AC"/>
    <w:rsid w:val="6E69757E"/>
    <w:rsid w:val="6E720878"/>
    <w:rsid w:val="6E95428D"/>
    <w:rsid w:val="70235058"/>
    <w:rsid w:val="70340321"/>
    <w:rsid w:val="71A1A938"/>
    <w:rsid w:val="7238FC9E"/>
    <w:rsid w:val="73986503"/>
    <w:rsid w:val="739F2702"/>
    <w:rsid w:val="744E77FB"/>
    <w:rsid w:val="74C80F23"/>
    <w:rsid w:val="756716C6"/>
    <w:rsid w:val="75C92C55"/>
    <w:rsid w:val="75FBD524"/>
    <w:rsid w:val="7624CAD7"/>
    <w:rsid w:val="762696D5"/>
    <w:rsid w:val="765E5AB1"/>
    <w:rsid w:val="76D717A2"/>
    <w:rsid w:val="7718D921"/>
    <w:rsid w:val="79A6240C"/>
    <w:rsid w:val="79E289EB"/>
    <w:rsid w:val="7A7CA98B"/>
    <w:rsid w:val="7BDCCB1B"/>
    <w:rsid w:val="7C7E9674"/>
    <w:rsid w:val="7CB1A300"/>
    <w:rsid w:val="7E0B6C80"/>
    <w:rsid w:val="7E1DC352"/>
    <w:rsid w:val="7E321E7F"/>
    <w:rsid w:val="7E802CEF"/>
    <w:rsid w:val="7F10E6A0"/>
    <w:rsid w:val="7F25F29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Liberation Serif" w:eastAsia="WenQuanYi Zen Hei Sharp" w:hAnsi="Liberation Serif" w:cs="Lohit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04D9"/>
    <w:rPr>
      <w:color w:val="00000A"/>
      <w:sz w:val="24"/>
    </w:rPr>
  </w:style>
  <w:style w:type="paragraph" w:styleId="Heading1">
    <w:name w:val="heading 1"/>
    <w:basedOn w:val="Normal"/>
    <w:next w:val="Normal"/>
    <w:qFormat/>
    <w:rsid w:val="00AF04D9"/>
    <w:pPr>
      <w:keepNext/>
      <w:keepLines/>
      <w:spacing w:before="240"/>
      <w:outlineLvl w:val="0"/>
    </w:pPr>
    <w:rPr>
      <w:rFonts w:ascii="Calibri Light" w:hAnsi="Calibri Light"/>
      <w:color w:val="2F5496"/>
      <w:sz w:val="32"/>
      <w:szCs w:val="32"/>
    </w:rPr>
  </w:style>
  <w:style w:type="paragraph" w:styleId="Heading2">
    <w:name w:val="heading 2"/>
    <w:basedOn w:val="Normal"/>
    <w:next w:val="Normal"/>
    <w:link w:val="Heading2Char"/>
    <w:uiPriority w:val="9"/>
    <w:unhideWhenUsed/>
    <w:qFormat/>
    <w:rsid w:val="00DE3B07"/>
    <w:pPr>
      <w:keepNext/>
      <w:keepLines/>
      <w:spacing w:before="200"/>
      <w:outlineLvl w:val="1"/>
    </w:pPr>
    <w:rPr>
      <w:rFonts w:asciiTheme="majorHAnsi" w:eastAsiaTheme="majorEastAsia" w:hAnsiTheme="majorHAnsi" w:cs="Mangal"/>
      <w:b/>
      <w:bCs/>
      <w:color w:val="4F81BD" w:themeColor="accent1"/>
      <w:sz w:val="26"/>
      <w:szCs w:val="23"/>
    </w:rPr>
  </w:style>
  <w:style w:type="paragraph" w:styleId="Heading3">
    <w:name w:val="heading 3"/>
    <w:basedOn w:val="Normal"/>
    <w:next w:val="Normal"/>
    <w:link w:val="Heading3Char"/>
    <w:uiPriority w:val="9"/>
    <w:unhideWhenUsed/>
    <w:qFormat/>
    <w:rsid w:val="00DE3B07"/>
    <w:pPr>
      <w:keepNext/>
      <w:keepLines/>
      <w:spacing w:before="200"/>
      <w:outlineLvl w:val="2"/>
    </w:pPr>
    <w:rPr>
      <w:rFonts w:asciiTheme="majorHAnsi" w:eastAsiaTheme="majorEastAsia" w:hAnsiTheme="majorHAnsi" w:cs="Mangal"/>
      <w:b/>
      <w:bCs/>
      <w:color w:val="4F81BD" w:themeColor="accent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InternetLink">
    <w:name w:val="Internet Link"/>
    <w:rsid w:val="00AF04D9"/>
    <w:rPr>
      <w:color w:val="000080"/>
      <w:u w:val="single"/>
    </w:rPr>
  </w:style>
  <w:style w:type="character" w:customStyle="1" w:styleId="NumberingSymbols">
    <w:name w:val="Numbering Symbols"/>
    <w:qFormat/>
    <w:rsid w:val="00AF04D9"/>
  </w:style>
  <w:style w:type="paragraph" w:customStyle="1" w:styleId="Heading">
    <w:name w:val="Heading"/>
    <w:basedOn w:val="Normal"/>
    <w:next w:val="BodyText"/>
    <w:qFormat/>
    <w:rsid w:val="00AF04D9"/>
    <w:pPr>
      <w:keepNext/>
      <w:spacing w:before="240" w:after="120"/>
    </w:pPr>
    <w:rPr>
      <w:rFonts w:ascii="Liberation Sans" w:hAnsi="Liberation Sans"/>
      <w:sz w:val="28"/>
      <w:szCs w:val="28"/>
    </w:rPr>
  </w:style>
  <w:style w:type="paragraph" w:styleId="BodyText">
    <w:name w:val="Body Text"/>
    <w:basedOn w:val="Normal"/>
    <w:rsid w:val="00AF04D9"/>
    <w:pPr>
      <w:spacing w:after="140" w:line="288" w:lineRule="auto"/>
    </w:pPr>
  </w:style>
  <w:style w:type="paragraph" w:styleId="List">
    <w:name w:val="List"/>
    <w:basedOn w:val="BodyText"/>
    <w:rsid w:val="00AF04D9"/>
  </w:style>
  <w:style w:type="paragraph" w:styleId="Caption">
    <w:name w:val="caption"/>
    <w:basedOn w:val="Normal"/>
    <w:uiPriority w:val="35"/>
    <w:qFormat/>
    <w:rsid w:val="00AF04D9"/>
    <w:pPr>
      <w:suppressLineNumbers/>
      <w:spacing w:before="120" w:after="120"/>
    </w:pPr>
    <w:rPr>
      <w:i/>
      <w:iCs/>
    </w:rPr>
  </w:style>
  <w:style w:type="paragraph" w:customStyle="1" w:styleId="Index">
    <w:name w:val="Index"/>
    <w:basedOn w:val="Normal"/>
    <w:qFormat/>
    <w:rsid w:val="00AF04D9"/>
    <w:pPr>
      <w:suppressLineNumbers/>
    </w:pPr>
  </w:style>
  <w:style w:type="paragraph" w:styleId="ListParagraph">
    <w:name w:val="List Paragraph"/>
    <w:basedOn w:val="Normal"/>
    <w:uiPriority w:val="34"/>
    <w:qFormat/>
    <w:rsid w:val="00AF04D9"/>
    <w:pPr>
      <w:spacing w:after="160"/>
      <w:ind w:left="720"/>
      <w:contextualSpacing/>
    </w:pPr>
  </w:style>
  <w:style w:type="paragraph" w:customStyle="1" w:styleId="TableContents">
    <w:name w:val="Table Contents"/>
    <w:basedOn w:val="Normal"/>
    <w:qFormat/>
    <w:rsid w:val="00AF04D9"/>
    <w:pPr>
      <w:suppressLineNumbers/>
    </w:pPr>
  </w:style>
  <w:style w:type="character" w:customStyle="1" w:styleId="Heading2Char">
    <w:name w:val="Heading 2 Char"/>
    <w:basedOn w:val="DefaultParagraphFont"/>
    <w:link w:val="Heading2"/>
    <w:uiPriority w:val="9"/>
    <w:rsid w:val="00DE3B07"/>
    <w:rPr>
      <w:rFonts w:asciiTheme="majorHAnsi" w:eastAsiaTheme="majorEastAsia" w:hAnsiTheme="majorHAnsi" w:cs="Mangal"/>
      <w:b/>
      <w:bCs/>
      <w:color w:val="4F81BD" w:themeColor="accent1"/>
      <w:sz w:val="26"/>
      <w:szCs w:val="23"/>
    </w:rPr>
  </w:style>
  <w:style w:type="character" w:customStyle="1" w:styleId="Heading3Char">
    <w:name w:val="Heading 3 Char"/>
    <w:basedOn w:val="DefaultParagraphFont"/>
    <w:link w:val="Heading3"/>
    <w:uiPriority w:val="9"/>
    <w:rsid w:val="00DE3B07"/>
    <w:rPr>
      <w:rFonts w:asciiTheme="majorHAnsi" w:eastAsiaTheme="majorEastAsia" w:hAnsiTheme="majorHAnsi" w:cs="Mangal"/>
      <w:b/>
      <w:bCs/>
      <w:color w:val="4F81BD" w:themeColor="accent1"/>
      <w:sz w:val="24"/>
      <w:szCs w:val="21"/>
    </w:rPr>
  </w:style>
  <w:style w:type="paragraph" w:customStyle="1" w:styleId="MTDisplayEquation">
    <w:name w:val="MTDisplayEquation"/>
    <w:basedOn w:val="Normal"/>
    <w:next w:val="Normal"/>
    <w:link w:val="MTDisplayEquationChar"/>
    <w:rsid w:val="00DE3B07"/>
    <w:pPr>
      <w:tabs>
        <w:tab w:val="center" w:pos="4680"/>
        <w:tab w:val="right" w:pos="9360"/>
      </w:tabs>
      <w:spacing w:after="160" w:line="259" w:lineRule="auto"/>
    </w:pPr>
    <w:rPr>
      <w:rFonts w:asciiTheme="minorHAnsi" w:eastAsiaTheme="minorHAnsi" w:hAnsiTheme="minorHAnsi" w:cstheme="minorBidi"/>
      <w:color w:val="auto"/>
      <w:sz w:val="22"/>
      <w:szCs w:val="22"/>
      <w:lang w:eastAsia="en-US" w:bidi="ar-SA"/>
    </w:rPr>
  </w:style>
  <w:style w:type="character" w:customStyle="1" w:styleId="MTDisplayEquationChar">
    <w:name w:val="MTDisplayEquation Char"/>
    <w:basedOn w:val="DefaultParagraphFont"/>
    <w:link w:val="MTDisplayEquation"/>
    <w:rsid w:val="00DE3B07"/>
    <w:rPr>
      <w:rFonts w:asciiTheme="minorHAnsi" w:eastAsiaTheme="minorHAnsi" w:hAnsiTheme="minorHAnsi" w:cstheme="minorBidi"/>
      <w:sz w:val="22"/>
      <w:szCs w:val="22"/>
      <w:lang w:eastAsia="en-US" w:bidi="ar-SA"/>
    </w:rPr>
  </w:style>
  <w:style w:type="paragraph" w:styleId="BalloonText">
    <w:name w:val="Balloon Text"/>
    <w:basedOn w:val="Normal"/>
    <w:link w:val="BalloonTextChar"/>
    <w:uiPriority w:val="99"/>
    <w:semiHidden/>
    <w:unhideWhenUsed/>
    <w:rsid w:val="00DE3B07"/>
    <w:rPr>
      <w:rFonts w:ascii="Tahoma" w:hAnsi="Tahoma" w:cs="Mangal"/>
      <w:sz w:val="16"/>
      <w:szCs w:val="14"/>
    </w:rPr>
  </w:style>
  <w:style w:type="character" w:customStyle="1" w:styleId="BalloonTextChar">
    <w:name w:val="Balloon Text Char"/>
    <w:basedOn w:val="DefaultParagraphFont"/>
    <w:link w:val="BalloonText"/>
    <w:uiPriority w:val="99"/>
    <w:semiHidden/>
    <w:rsid w:val="00DE3B07"/>
    <w:rPr>
      <w:rFonts w:ascii="Tahoma" w:hAnsi="Tahoma" w:cs="Mangal"/>
      <w:color w:val="00000A"/>
      <w:sz w:val="16"/>
      <w:szCs w:val="14"/>
    </w:rPr>
  </w:style>
  <w:style w:type="character" w:styleId="Hyperlink">
    <w:name w:val="Hyperlink"/>
    <w:basedOn w:val="DefaultParagraphFont"/>
    <w:uiPriority w:val="99"/>
    <w:unhideWhenUsed/>
    <w:rsid w:val="00EF2E63"/>
    <w:rPr>
      <w:color w:val="0000FF" w:themeColor="hyperlink"/>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yperlink" Target="https://github.com/RobertPincus/rte-rrtmgp"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yperlink" Target="https://doi.org/10.1175/MWR2927.1" TargetMode="External"/><Relationship Id="rId7" Type="http://schemas.openxmlformats.org/officeDocument/2006/relationships/hyperlink" Target="https://www.ngdc.noaa.gov/mgg/global/relief/ETOPO1/data/ice_surface/cell_registered/netcdf/ETOPO1_Ice_c_gdal.grd.gz" TargetMode="Externa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mailto:ipolonsky@aer.com" TargetMode="External"/><Relationship Id="rId1" Type="http://schemas.openxmlformats.org/officeDocument/2006/relationships/customXml" Target="../customXml/item1.xml"/><Relationship Id="rId6" Type="http://schemas.openxmlformats.org/officeDocument/2006/relationships/hyperlink" Target="http://www.ngdc.noaa.gov/mgg/global/global.html" TargetMode="Externa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inpolonsky@github.com/RobertPincus/rte-rrtmgp-test-val.git"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DC934D-70AA-4D2A-804B-514068DAD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8</Pages>
  <Words>2323</Words>
  <Characters>13056</Characters>
  <Application>Microsoft Office Word</Application>
  <DocSecurity>0</DocSecurity>
  <Lines>343</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description/>
  <cp:lastModifiedBy>Fluffy</cp:lastModifiedBy>
  <cp:revision>10</cp:revision>
  <dcterms:created xsi:type="dcterms:W3CDTF">2020-08-07T12:44:00Z</dcterms:created>
  <dcterms:modified xsi:type="dcterms:W3CDTF">2020-08-21T20:4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